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7A5008D6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D66C07" w:rsidRPr="009230DE" w:rsidRDefault="00D66C07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D66C07" w:rsidRPr="009230DE" w:rsidRDefault="00D66C07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3562E614" w:rsidR="00D66C07" w:rsidRPr="009230DE" w:rsidRDefault="00D66C0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Harjapalkki</w:t>
                            </w:r>
                            <w:proofErr w:type="spellEnd"/>
                          </w:p>
                          <w:p w14:paraId="7C2B775F" w14:textId="392FBACE" w:rsidR="00D66C07" w:rsidRPr="009230DE" w:rsidRDefault="00D66C0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3562E614" w:rsidR="00D66C07" w:rsidRPr="009230DE" w:rsidRDefault="00D66C0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Harjapalkki</w:t>
                      </w:r>
                      <w:proofErr w:type="spellEnd"/>
                    </w:p>
                    <w:p w14:paraId="7C2B775F" w14:textId="392FBACE" w:rsidR="00D66C07" w:rsidRPr="009230DE" w:rsidRDefault="00D66C0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TOCHeading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798BFE2F" w14:textId="650A946C" w:rsidR="006F52EF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373848" w:history="1">
            <w:r w:rsidR="006F52EF" w:rsidRPr="00EA6F50">
              <w:rPr>
                <w:rStyle w:val="Hyperlink"/>
                <w:rFonts w:eastAsiaTheme="minorEastAsia"/>
                <w:noProof/>
              </w:rPr>
              <w:t>1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LÄHTÖTIEDOT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48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3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0AA35D0B" w14:textId="02A5DBA9" w:rsidR="006F52EF" w:rsidRDefault="00FA02A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49" w:history="1">
            <w:r w:rsidR="006F52EF" w:rsidRPr="00EA6F50">
              <w:rPr>
                <w:rStyle w:val="Hyperlink"/>
                <w:rFonts w:eastAsiaTheme="minorEastAsia"/>
                <w:noProof/>
              </w:rPr>
              <w:t>2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KUORMAT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49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3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38352E29" w14:textId="06035C05" w:rsidR="006F52EF" w:rsidRDefault="00FA02A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0" w:history="1">
            <w:r w:rsidR="006F52EF" w:rsidRPr="00EA6F50">
              <w:rPr>
                <w:rStyle w:val="Hyperlink"/>
                <w:rFonts w:eastAsiaTheme="minorEastAsia"/>
                <w:noProof/>
              </w:rPr>
              <w:t>3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MATERIAALI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0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4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6B38B974" w14:textId="1949AFC0" w:rsidR="006F52EF" w:rsidRDefault="00FA02A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1" w:history="1">
            <w:r w:rsidR="006F52EF" w:rsidRPr="00EA6F50">
              <w:rPr>
                <w:rStyle w:val="Hyperlink"/>
                <w:rFonts w:eastAsiaTheme="minorEastAsia"/>
                <w:noProof/>
              </w:rPr>
              <w:t>4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ALUSTAVA MITOITUS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1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5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7A2F79D1" w14:textId="6C1E807C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2" w:history="1">
            <w:r w:rsidR="006F52EF" w:rsidRPr="00EA6F50">
              <w:rPr>
                <w:rStyle w:val="Hyperlink"/>
                <w:rFonts w:eastAsiaTheme="minorEastAsia"/>
                <w:noProof/>
              </w:rPr>
              <w:t>4.1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LEIKKAUSKESTÄVYYS TUELLA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2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5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0A614FAC" w14:textId="44EF045D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3" w:history="1">
            <w:r w:rsidR="006F52EF" w:rsidRPr="00EA6F50">
              <w:rPr>
                <w:rStyle w:val="Hyperlink"/>
                <w:rFonts w:eastAsiaTheme="minorEastAsia"/>
                <w:noProof/>
              </w:rPr>
              <w:t>4.2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TAIVUTUSKESTÄVYYS PALKIN KESKELLÄ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3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5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523A3FFE" w14:textId="6CF4B917" w:rsidR="006F52EF" w:rsidRDefault="00FA02A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4" w:history="1">
            <w:r w:rsidR="006F52EF" w:rsidRPr="00EA6F50">
              <w:rPr>
                <w:rStyle w:val="Hyperlink"/>
                <w:rFonts w:eastAsiaTheme="minorEastAsia"/>
                <w:noProof/>
              </w:rPr>
              <w:t>5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LOPULLINEN MITOITUS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4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6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1FB5CA31" w14:textId="5608E83F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5" w:history="1">
            <w:r w:rsidR="006F52EF" w:rsidRPr="00EA6F50">
              <w:rPr>
                <w:rStyle w:val="Hyperlink"/>
                <w:rFonts w:eastAsiaTheme="minorEastAsia"/>
                <w:noProof/>
              </w:rPr>
              <w:t>5.1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TAIVUTUSKESTÄVYYS MITOITTAVASSA POIKKILEIKKAUKSESSA (KT:1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5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6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1C1A8841" w14:textId="3998379E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6" w:history="1">
            <w:r w:rsidR="006F52EF" w:rsidRPr="00EA6F50">
              <w:rPr>
                <w:rStyle w:val="Hyperlink"/>
                <w:rFonts w:eastAsiaTheme="minorEastAsia"/>
                <w:noProof/>
              </w:rPr>
              <w:t>5.2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TAIVUTUSKESTÄVYYS HARJALLA (KT:1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6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6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40E9DFE8" w14:textId="09388282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7" w:history="1">
            <w:r w:rsidR="006F52EF" w:rsidRPr="00EA6F50">
              <w:rPr>
                <w:rStyle w:val="Hyperlink"/>
                <w:rFonts w:eastAsiaTheme="minorEastAsia"/>
                <w:noProof/>
              </w:rPr>
              <w:t>5.3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POIKITTAINEN VETOKESTÄVYYS HARJALLA (KT:1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7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7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673FAD42" w14:textId="71240C86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8" w:history="1">
            <w:r w:rsidR="006F52EF" w:rsidRPr="00EA6F50">
              <w:rPr>
                <w:rStyle w:val="Hyperlink"/>
                <w:rFonts w:eastAsiaTheme="minorEastAsia"/>
                <w:noProof/>
              </w:rPr>
              <w:t>5.4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YHDISTETTY POIKITTAINEN VETO- JA LEIKKAUSKESTÄVYYS HARJALLA (KT:2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8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9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10E69EFC" w14:textId="41D8CD58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59" w:history="1">
            <w:r w:rsidR="006F52EF" w:rsidRPr="00EA6F50">
              <w:rPr>
                <w:rStyle w:val="Hyperlink"/>
                <w:rFonts w:eastAsiaTheme="minorEastAsia"/>
                <w:noProof/>
              </w:rPr>
              <w:t>5.5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LEIKKAUS TUELLA (KT:1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59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9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7A6DF37F" w14:textId="528A7AA1" w:rsidR="006F52EF" w:rsidRDefault="00FA02A5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373860" w:history="1">
            <w:r w:rsidR="006F52EF" w:rsidRPr="00EA6F50">
              <w:rPr>
                <w:rStyle w:val="Hyperlink"/>
                <w:rFonts w:eastAsiaTheme="minorEastAsia"/>
                <w:noProof/>
              </w:rPr>
              <w:t>5.6</w:t>
            </w:r>
            <w:r w:rsidR="006F52E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6F52EF" w:rsidRPr="00EA6F50">
              <w:rPr>
                <w:rStyle w:val="Hyperlink"/>
                <w:rFonts w:eastAsiaTheme="minorEastAsia"/>
                <w:noProof/>
              </w:rPr>
              <w:t>TUKIPAINEKESTÄVYYS (KT:1)</w:t>
            </w:r>
            <w:r w:rsidR="006F52EF">
              <w:rPr>
                <w:noProof/>
                <w:webHidden/>
              </w:rPr>
              <w:tab/>
            </w:r>
            <w:r w:rsidR="006F52EF">
              <w:rPr>
                <w:noProof/>
                <w:webHidden/>
              </w:rPr>
              <w:fldChar w:fldCharType="begin"/>
            </w:r>
            <w:r w:rsidR="006F52EF">
              <w:rPr>
                <w:noProof/>
                <w:webHidden/>
              </w:rPr>
              <w:instrText xml:space="preserve"> PAGEREF _Toc73373860 \h </w:instrText>
            </w:r>
            <w:r w:rsidR="006F52EF">
              <w:rPr>
                <w:noProof/>
                <w:webHidden/>
              </w:rPr>
            </w:r>
            <w:r w:rsidR="006F52EF">
              <w:rPr>
                <w:noProof/>
                <w:webHidden/>
              </w:rPr>
              <w:fldChar w:fldCharType="separate"/>
            </w:r>
            <w:r w:rsidR="006F52EF">
              <w:rPr>
                <w:noProof/>
                <w:webHidden/>
              </w:rPr>
              <w:t>10</w:t>
            </w:r>
            <w:r w:rsidR="006F52EF">
              <w:rPr>
                <w:noProof/>
                <w:webHidden/>
              </w:rPr>
              <w:fldChar w:fldCharType="end"/>
            </w:r>
          </w:hyperlink>
        </w:p>
        <w:p w14:paraId="66B808C1" w14:textId="18DDB82C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73373848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6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0BCDDE6A" w14:textId="29BB0159" w:rsidR="009C5F14" w:rsidRDefault="009C5F14" w:rsidP="009C5F14">
      <w:pPr>
        <w:rPr>
          <w:rFonts w:ascii="Arial" w:hAnsi="Arial" w:cs="Arial"/>
        </w:rPr>
      </w:pPr>
      <w:r w:rsidRPr="009C5F14">
        <w:rPr>
          <w:rFonts w:ascii="Arial" w:hAnsi="Arial" w:cs="Arial"/>
          <w:position w:val="-26"/>
        </w:rPr>
        <w:object w:dxaOrig="8540" w:dyaOrig="5660" w14:anchorId="062F6E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.85pt;height:283.8pt" o:ole="">
            <v:imagedata r:id="rId12" o:title=""/>
          </v:shape>
          <o:OLEObject Type="Embed" ProgID="Equation.DSMT4" ShapeID="_x0000_i1025" DrawAspect="Content" ObjectID="_1684243289" r:id="rId13"/>
        </w:object>
      </w:r>
    </w:p>
    <w:p w14:paraId="0B3A1F60" w14:textId="791FD12E" w:rsidR="00CF56EC" w:rsidRPr="00A9409B" w:rsidRDefault="007715E5" w:rsidP="0043247B">
      <w:pPr>
        <w:pStyle w:val="Heading1"/>
        <w:rPr>
          <w:color w:val="0D0D0D" w:themeColor="text1"/>
          <w:lang w:val="en-US"/>
        </w:rPr>
      </w:pPr>
      <w:bookmarkStart w:id="12" w:name="_Toc73373849"/>
      <w:r>
        <w:t>KUORMAT</w:t>
      </w:r>
      <w:bookmarkEnd w:id="12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5D006847" w:rsidR="0020189D" w:rsidRDefault="008A115C" w:rsidP="5640B9D3">
      <w:pPr>
        <w:rPr>
          <w:color w:val="6C733D" w:themeColor="accent5"/>
        </w:rPr>
      </w:pPr>
      <w:r w:rsidRPr="00955A69">
        <w:rPr>
          <w:color w:val="6C733D" w:themeColor="accent5"/>
          <w:position w:val="-68"/>
        </w:rPr>
        <w:object w:dxaOrig="8800" w:dyaOrig="1480" w14:anchorId="23C50839">
          <v:shape id="_x0000_i1026" type="#_x0000_t75" style="width:439.95pt;height:73.85pt" o:ole="">
            <v:imagedata r:id="rId14" o:title=""/>
          </v:shape>
          <o:OLEObject Type="Embed" ProgID="Equation.DSMT4" ShapeID="_x0000_i1026" DrawAspect="Content" ObjectID="_1684243290" r:id="rId15"/>
        </w:object>
      </w:r>
    </w:p>
    <w:p w14:paraId="1889DD44" w14:textId="77B2A3F4" w:rsidR="00A9409B" w:rsidRDefault="00955A69" w:rsidP="00C46DE3">
      <w:pPr>
        <w:rPr>
          <w:b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474E6344" wp14:editId="63C10CF8">
            <wp:extent cx="5995284" cy="2806415"/>
            <wp:effectExtent l="0" t="0" r="5715" b="0"/>
            <wp:docPr id="1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061047" cy="2837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8C78C" w14:textId="033F92A4" w:rsidR="00955A69" w:rsidRDefault="008A115C" w:rsidP="00C46DE3">
      <w:pPr>
        <w:rPr>
          <w:b/>
          <w:lang w:val="fi-FI"/>
        </w:rPr>
      </w:pPr>
      <w:r w:rsidRPr="00955A69">
        <w:rPr>
          <w:b/>
          <w:position w:val="-96"/>
          <w:lang w:val="fi-FI"/>
        </w:rPr>
        <w:object w:dxaOrig="10160" w:dyaOrig="1939" w14:anchorId="694CE599">
          <v:shape id="_x0000_i1027" type="#_x0000_t75" style="width:508.2pt;height:97.25pt" o:ole="">
            <v:imagedata r:id="rId17" o:title=""/>
          </v:shape>
          <o:OLEObject Type="Embed" ProgID="Equation.DSMT4" ShapeID="_x0000_i1027" DrawAspect="Content" ObjectID="_1684243291" r:id="rId18"/>
        </w:object>
      </w:r>
    </w:p>
    <w:p w14:paraId="3DA09DC8" w14:textId="5294B32F" w:rsidR="00955A69" w:rsidRDefault="00955A69" w:rsidP="00C46DE3">
      <w:pPr>
        <w:rPr>
          <w:b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2DAAF821" wp14:editId="2A2CAD0C">
            <wp:extent cx="6130456" cy="2786188"/>
            <wp:effectExtent l="0" t="0" r="3810" b="0"/>
            <wp:docPr id="13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45872" cy="2793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AB01F" w14:textId="117223F5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3" w:name="_Toc486321240"/>
      <w:bookmarkStart w:id="14" w:name="_Toc73373850"/>
      <w:r>
        <w:t>MATERIAALI</w:t>
      </w:r>
      <w:bookmarkEnd w:id="13"/>
      <w:bookmarkEnd w:id="14"/>
    </w:p>
    <w:p w14:paraId="74A12836" w14:textId="56852FBD" w:rsidR="00A9409B" w:rsidRDefault="00955A69" w:rsidP="5640B9D3">
      <w:r>
        <w:rPr>
          <w:noProof/>
          <w:lang w:val="fi-FI" w:eastAsia="fi-FI"/>
        </w:rPr>
        <w:drawing>
          <wp:anchor distT="0" distB="0" distL="114300" distR="114300" simplePos="0" relativeHeight="251666432" behindDoc="0" locked="0" layoutInCell="1" allowOverlap="1" wp14:anchorId="39767A55" wp14:editId="47096EF9">
            <wp:simplePos x="0" y="0"/>
            <wp:positionH relativeFrom="column">
              <wp:posOffset>5339428</wp:posOffset>
            </wp:positionH>
            <wp:positionV relativeFrom="paragraph">
              <wp:posOffset>22501</wp:posOffset>
            </wp:positionV>
            <wp:extent cx="1131554" cy="3053301"/>
            <wp:effectExtent l="0" t="0" r="0" b="0"/>
            <wp:wrapNone/>
            <wp:docPr id="15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5130" cy="306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19922FF" w14:textId="50972E8D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>Liimapuupalkki GL30c 240x</w:t>
      </w:r>
      <w:r w:rsidR="00955A69">
        <w:rPr>
          <w:b/>
          <w:bCs/>
          <w:lang w:val="fi-FI"/>
        </w:rPr>
        <w:t>1300-1850-1300</w:t>
      </w:r>
      <w:r w:rsidRPr="005F5E14">
        <w:rPr>
          <w:b/>
          <w:bCs/>
          <w:lang w:val="fi-FI"/>
        </w:rPr>
        <w:t xml:space="preserve"> (lamellin paksuus t = </w:t>
      </w:r>
      <w:r w:rsidR="00955A69">
        <w:rPr>
          <w:b/>
          <w:bCs/>
          <w:lang w:val="fi-FI"/>
        </w:rPr>
        <w:t>45</w:t>
      </w:r>
      <w:r w:rsidRPr="005F5E14">
        <w:rPr>
          <w:b/>
          <w:bCs/>
          <w:lang w:val="fi-FI"/>
        </w:rPr>
        <w:t xml:space="preserve"> mm)</w:t>
      </w:r>
    </w:p>
    <w:p w14:paraId="57F559A6" w14:textId="41DBF435" w:rsidR="00400500" w:rsidRPr="00240ACD" w:rsidRDefault="00400500" w:rsidP="00C46DE3">
      <w:pPr>
        <w:rPr>
          <w:lang w:val="fi-FI"/>
        </w:rPr>
      </w:pPr>
    </w:p>
    <w:p w14:paraId="4AE08659" w14:textId="3647D466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1028" type="#_x0000_t75" style="width:85.55pt;height:35.05pt" o:ole="">
            <v:imagedata r:id="rId21" o:title=""/>
          </v:shape>
          <o:OLEObject Type="Embed" ProgID="Equation.DSMT4" ShapeID="_x0000_i1028" DrawAspect="Content" ObjectID="_1684243292" r:id="rId22"/>
        </w:object>
      </w:r>
    </w:p>
    <w:p w14:paraId="228EEBE3" w14:textId="5AFEB6CC" w:rsidR="00C46DE3" w:rsidRPr="005F5E14" w:rsidRDefault="00C46DE3" w:rsidP="00C46DE3">
      <w:pPr>
        <w:ind w:left="30"/>
      </w:pPr>
      <w:proofErr w:type="spellStart"/>
      <w:proofErr w:type="gramStart"/>
      <w:r w:rsidRPr="005F5E14">
        <w:t>palkin</w:t>
      </w:r>
      <w:proofErr w:type="spellEnd"/>
      <w:proofErr w:type="gram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01351246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0AD55926" w14:textId="05F65771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Pr="005F5E14">
        <w:rPr>
          <w:b/>
        </w:rPr>
        <w:t>Keskipitkä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 xml:space="preserve">: </w:t>
      </w:r>
      <w:proofErr w:type="gramStart"/>
      <w:r w:rsidRPr="005F5E14">
        <w:rPr>
          <w:b/>
        </w:rPr>
        <w:t>1</w:t>
      </w:r>
      <w:proofErr w:type="gramEnd"/>
      <w:r w:rsidRPr="005F5E14">
        <w:rPr>
          <w:b/>
        </w:rPr>
        <w:tab/>
      </w:r>
      <w:r w:rsidRPr="005F5E14">
        <w:tab/>
      </w:r>
    </w:p>
    <w:p w14:paraId="18FBD6D0" w14:textId="77777777" w:rsidR="00C46DE3" w:rsidRPr="00C46DE3" w:rsidRDefault="00C46DE3" w:rsidP="00C46DE3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0,8</w:t>
      </w:r>
    </w:p>
    <w:p w14:paraId="106C97F2" w14:textId="77777777" w:rsidR="00C46DE3" w:rsidRPr="00C46DE3" w:rsidRDefault="00C46DE3" w:rsidP="00C46DE3">
      <w:pPr>
        <w:numPr>
          <w:ilvl w:val="0"/>
          <w:numId w:val="31"/>
        </w:numPr>
        <w:spacing w:after="240" w:line="276" w:lineRule="auto"/>
      </w:pPr>
      <w:proofErr w:type="spellStart"/>
      <w:r w:rsidRPr="00C46DE3">
        <w:t>virumaluku</w:t>
      </w:r>
      <w:proofErr w:type="spellEnd"/>
      <w:r w:rsidRPr="00C46DE3">
        <w:t xml:space="preserve">, </w:t>
      </w:r>
      <w:proofErr w:type="spellStart"/>
      <w:r w:rsidRPr="00C46DE3">
        <w:t>k</w:t>
      </w:r>
      <w:r w:rsidRPr="00C46DE3">
        <w:rPr>
          <w:vertAlign w:val="subscript"/>
        </w:rPr>
        <w:t>def</w:t>
      </w:r>
      <w:proofErr w:type="spellEnd"/>
      <w:r w:rsidRPr="00C46DE3">
        <w:t xml:space="preserve"> = 0,6</w:t>
      </w:r>
    </w:p>
    <w:p w14:paraId="310DE31A" w14:textId="77777777" w:rsidR="00C46DE3" w:rsidRPr="00C46DE3" w:rsidRDefault="00C46DE3" w:rsidP="00C46DE3">
      <w:pPr>
        <w:rPr>
          <w:b/>
          <w:bCs/>
        </w:rPr>
      </w:pPr>
      <w:proofErr w:type="spellStart"/>
      <w:r w:rsidRPr="00C46DE3">
        <w:rPr>
          <w:b/>
          <w:bCs/>
        </w:rPr>
        <w:t>Lujuus</w:t>
      </w:r>
      <w:proofErr w:type="spellEnd"/>
      <w:r w:rsidRPr="00C46DE3">
        <w:rPr>
          <w:b/>
          <w:bCs/>
        </w:rPr>
        <w:t xml:space="preserve">- </w:t>
      </w:r>
      <w:proofErr w:type="gramStart"/>
      <w:r w:rsidRPr="00C46DE3">
        <w:rPr>
          <w:b/>
          <w:bCs/>
        </w:rPr>
        <w:t>ja</w:t>
      </w:r>
      <w:proofErr w:type="gramEnd"/>
      <w:r w:rsidRPr="00C46DE3">
        <w:rPr>
          <w:b/>
          <w:bCs/>
        </w:rPr>
        <w:t xml:space="preserve"> </w:t>
      </w:r>
      <w:proofErr w:type="spellStart"/>
      <w:r w:rsidRPr="00C46DE3">
        <w:rPr>
          <w:b/>
          <w:bCs/>
        </w:rPr>
        <w:t>jäykkyysominaisuudet</w:t>
      </w:r>
      <w:proofErr w:type="spellEnd"/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0FB654C6" w14:textId="3DBF3F04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Taivut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</w:t>
      </w:r>
      <w:proofErr w:type="gramEnd"/>
      <w:r w:rsidR="00955A69">
        <w:rPr>
          <w:vertAlign w:val="subscript"/>
          <w:lang w:val="fi-FI"/>
        </w:rPr>
        <w:t>,</w:t>
      </w:r>
      <w:r w:rsidRPr="00C46DE3">
        <w:rPr>
          <w:vertAlign w:val="subscript"/>
          <w:lang w:val="fi-FI"/>
        </w:rPr>
        <w:t>k</w:t>
      </w:r>
      <w:proofErr w:type="spellEnd"/>
      <w:r w:rsidRPr="00C46DE3">
        <w:rPr>
          <w:lang w:val="fi-FI"/>
        </w:rPr>
        <w:t xml:space="preserve"> = 30,0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,</w:t>
      </w:r>
      <w:r w:rsidRPr="00C46DE3">
        <w:rPr>
          <w:vertAlign w:val="subscript"/>
          <w:lang w:val="fi-FI"/>
        </w:rPr>
        <w:t>d</w:t>
      </w:r>
      <w:proofErr w:type="spellEnd"/>
      <w:r w:rsidR="00955A69">
        <w:rPr>
          <w:lang w:val="fi-FI"/>
        </w:rPr>
        <w:t xml:space="preserve"> </w:t>
      </w:r>
      <w:r w:rsidR="006D6318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h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9,</w:t>
      </w:r>
      <w:r w:rsidR="00A57262">
        <w:rPr>
          <w:lang w:val="fi-FI"/>
        </w:rPr>
        <w:t>2</w:t>
      </w:r>
      <w:r w:rsidRPr="00C46DE3">
        <w:rPr>
          <w:lang w:val="fi-FI"/>
        </w:rPr>
        <w:t xml:space="preserve"> N/mm²</w:t>
      </w:r>
    </w:p>
    <w:p w14:paraId="60DEE99F" w14:textId="774109E0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Leikka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proofErr w:type="gramEnd"/>
      <w:r w:rsidRPr="00C46DE3">
        <w:rPr>
          <w:lang w:val="fi-FI"/>
        </w:rPr>
        <w:t xml:space="preserve"> = 3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d</w:t>
      </w:r>
      <w:proofErr w:type="spellEnd"/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2,24 N/mm²</w:t>
      </w:r>
    </w:p>
    <w:p w14:paraId="62B573B8" w14:textId="5CA7C89E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2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90,d</w:t>
      </w:r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>= 1,60 N/mm²</w:t>
      </w:r>
    </w:p>
    <w:p w14:paraId="3CA6ED76" w14:textId="34093E5D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= 0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0,32 N/mm²</w:t>
      </w:r>
    </w:p>
    <w:p w14:paraId="2C8C8D86" w14:textId="70181F4C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lastRenderedPageBreak/>
        <w:t>Kimmomoduuli:</w:t>
      </w:r>
      <w:r w:rsidRPr="00C46DE3">
        <w:rPr>
          <w:lang w:val="fi-FI"/>
        </w:rPr>
        <w:tab/>
        <w:t>E</w:t>
      </w:r>
      <w:proofErr w:type="gramStart"/>
      <w:r w:rsidRPr="00C46DE3">
        <w:rPr>
          <w:vertAlign w:val="subscript"/>
          <w:lang w:val="fi-FI"/>
        </w:rPr>
        <w:t>0,mean</w:t>
      </w:r>
      <w:proofErr w:type="gramEnd"/>
      <w:r w:rsidRPr="00C46DE3">
        <w:rPr>
          <w:lang w:val="fi-FI"/>
        </w:rPr>
        <w:t xml:space="preserve"> = 13 000 N/mm²</w:t>
      </w:r>
      <w:r w:rsidRPr="00C46DE3">
        <w:rPr>
          <w:lang w:val="fi-FI"/>
        </w:rPr>
        <w:tab/>
        <w:t>E</w:t>
      </w:r>
      <w:r w:rsidRPr="00C46DE3">
        <w:rPr>
          <w:vertAlign w:val="subscript"/>
          <w:lang w:val="fi-FI"/>
        </w:rPr>
        <w:t>0,05</w:t>
      </w:r>
      <w:r w:rsidRPr="00C46DE3">
        <w:rPr>
          <w:lang w:val="fi-FI"/>
        </w:rPr>
        <w:t xml:space="preserve"> = 10 800 N/mm²</w:t>
      </w:r>
    </w:p>
    <w:p w14:paraId="271E0A4C" w14:textId="67AFEC4B" w:rsidR="00C46DE3" w:rsidRPr="00240ACD" w:rsidRDefault="00C46DE3" w:rsidP="00C11C4A">
      <w:pPr>
        <w:rPr>
          <w:lang w:val="fi-FI"/>
        </w:rPr>
      </w:pPr>
      <w:r w:rsidRPr="00240ACD">
        <w:rPr>
          <w:lang w:val="fi-FI"/>
        </w:rPr>
        <w:t>Liukumoduuli: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proofErr w:type="gramStart"/>
      <w:r w:rsidRPr="00240ACD">
        <w:rPr>
          <w:vertAlign w:val="subscript"/>
          <w:lang w:val="fi-FI"/>
        </w:rPr>
        <w:t>0,mean</w:t>
      </w:r>
      <w:proofErr w:type="gramEnd"/>
      <w:r w:rsidRPr="00240ACD">
        <w:rPr>
          <w:lang w:val="fi-FI"/>
        </w:rPr>
        <w:t xml:space="preserve"> = 650 N/mm²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r w:rsidRPr="00240ACD">
        <w:rPr>
          <w:vertAlign w:val="subscript"/>
          <w:lang w:val="fi-FI"/>
        </w:rPr>
        <w:t>0,05</w:t>
      </w:r>
      <w:r w:rsidRPr="00240ACD">
        <w:rPr>
          <w:lang w:val="fi-FI"/>
        </w:rPr>
        <w:t xml:space="preserve"> = 540 N/mm²</w:t>
      </w:r>
    </w:p>
    <w:p w14:paraId="0D52FACA" w14:textId="6BE05E6D" w:rsidR="00CA31D9" w:rsidRDefault="007715E5" w:rsidP="00CA31D9">
      <w:pPr>
        <w:pStyle w:val="Heading1"/>
        <w:rPr>
          <w:lang w:val="en-US"/>
        </w:rPr>
      </w:pPr>
      <w:bookmarkStart w:id="15" w:name="_Toc486321241"/>
      <w:bookmarkStart w:id="16" w:name="_Toc73373851"/>
      <w:r>
        <w:t xml:space="preserve">ALUSTAVA </w:t>
      </w:r>
      <w:r w:rsidR="007A11F8">
        <w:t>MITOITUS</w:t>
      </w:r>
      <w:bookmarkEnd w:id="15"/>
      <w:bookmarkEnd w:id="16"/>
    </w:p>
    <w:p w14:paraId="0F4C70C1" w14:textId="6E1D495B" w:rsidR="005F5E14" w:rsidRPr="005F5E14" w:rsidRDefault="00EC0373" w:rsidP="00816E70">
      <w:pPr>
        <w:pStyle w:val="Heading2"/>
      </w:pPr>
      <w:bookmarkStart w:id="17" w:name="_Toc73373852"/>
      <w:r>
        <w:t>LEIKKAUSKESTÄVYYS TUELLA</w:t>
      </w:r>
      <w:bookmarkEnd w:id="17"/>
    </w:p>
    <w:p w14:paraId="7F2847B3" w14:textId="4BF460DD" w:rsidR="00EC0373" w:rsidRPr="00EC0373" w:rsidRDefault="008C6132" w:rsidP="00EC0373">
      <w:pPr>
        <w:spacing w:after="120"/>
        <w:rPr>
          <w:lang w:val="fi-FI"/>
        </w:rPr>
      </w:pPr>
      <w:r>
        <w:rPr>
          <w:lang w:val="fi-FI"/>
        </w:rPr>
        <w:t xml:space="preserve">Tarkistetaan maksimileikkaukselle eli kuormitustapaus 1. </w:t>
      </w:r>
      <w:r w:rsidR="00EC0373" w:rsidRPr="00EC0373">
        <w:rPr>
          <w:lang w:val="fi-FI"/>
        </w:rPr>
        <w:t xml:space="preserve">Koska käyttöluokka 1, niin palkin tehollinen leveys,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</w:t>
      </w:r>
      <w:proofErr w:type="spellStart"/>
      <w:r w:rsidR="00EC0373" w:rsidRPr="00EC0373">
        <w:rPr>
          <w:lang w:val="fi-FI"/>
        </w:rPr>
        <w:t>k</w:t>
      </w:r>
      <w:r w:rsidR="00EC0373" w:rsidRPr="00EC0373">
        <w:rPr>
          <w:vertAlign w:val="subscript"/>
          <w:lang w:val="fi-FI"/>
        </w:rPr>
        <w:t>cr</w:t>
      </w:r>
      <w:proofErr w:type="spellEnd"/>
      <w:r w:rsidR="00EC0373" w:rsidRPr="00EC0373">
        <w:rPr>
          <w:lang w:val="fi-FI"/>
        </w:rPr>
        <w:t xml:space="preserve"> x b =&gt;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1,0 x </w:t>
      </w:r>
      <w:r>
        <w:rPr>
          <w:lang w:val="fi-FI"/>
        </w:rPr>
        <w:t>240</w:t>
      </w:r>
      <w:r w:rsidR="00EC0373" w:rsidRPr="00EC0373">
        <w:rPr>
          <w:lang w:val="fi-FI"/>
        </w:rPr>
        <w:t xml:space="preserve"> mm = </w:t>
      </w:r>
      <w:r>
        <w:rPr>
          <w:lang w:val="fi-FI"/>
        </w:rPr>
        <w:t>240</w:t>
      </w:r>
      <w:r w:rsidR="00EC0373" w:rsidRPr="00EC0373">
        <w:rPr>
          <w:lang w:val="fi-FI"/>
        </w:rPr>
        <w:t xml:space="preserve"> mm</w:t>
      </w:r>
    </w:p>
    <w:p w14:paraId="4753A9FE" w14:textId="593861AC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eikkausvoima tuella, </w:t>
      </w:r>
      <w:r w:rsidR="008C6132" w:rsidRPr="00EC0373">
        <w:rPr>
          <w:position w:val="-24"/>
        </w:rPr>
        <w:object w:dxaOrig="4780" w:dyaOrig="620" w14:anchorId="26D0E9EE">
          <v:shape id="_x0000_i1029" type="#_x0000_t75" style="width:239.4pt;height:30.85pt" o:ole="">
            <v:imagedata r:id="rId23" o:title=""/>
          </v:shape>
          <o:OLEObject Type="Embed" ProgID="Equation.DSMT4" ShapeID="_x0000_i1029" DrawAspect="Content" ObjectID="_1684243293" r:id="rId24"/>
        </w:object>
      </w:r>
    </w:p>
    <w:p w14:paraId="6FAD5ACC" w14:textId="77777777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asketaan palkin korkeus tuella, </w:t>
      </w:r>
      <w:r w:rsidRPr="00EC0373">
        <w:rPr>
          <w:position w:val="-32"/>
        </w:rPr>
        <w:object w:dxaOrig="2140" w:dyaOrig="700" w14:anchorId="37AB264E">
          <v:shape id="_x0000_i1030" type="#_x0000_t75" style="width:107.55pt;height:35.55pt" o:ole="">
            <v:imagedata r:id="rId25" o:title=""/>
          </v:shape>
          <o:OLEObject Type="Embed" ProgID="Equation.DSMT4" ShapeID="_x0000_i1030" DrawAspect="Content" ObjectID="_1684243294" r:id="rId26"/>
        </w:object>
      </w:r>
    </w:p>
    <w:p w14:paraId="68814908" w14:textId="7EAF83A6" w:rsidR="00EC0373" w:rsidRPr="00EC0373" w:rsidRDefault="008C6132" w:rsidP="00EC0373">
      <w:pPr>
        <w:spacing w:after="120"/>
        <w:ind w:left="1304"/>
      </w:pPr>
      <w:r w:rsidRPr="00EC0373">
        <w:rPr>
          <w:position w:val="-32"/>
        </w:rPr>
        <w:object w:dxaOrig="6340" w:dyaOrig="740" w14:anchorId="3BE945D1">
          <v:shape id="_x0000_i1031" type="#_x0000_t75" style="width:316.5pt;height:36.95pt" o:ole="">
            <v:imagedata r:id="rId27" o:title=""/>
          </v:shape>
          <o:OLEObject Type="Embed" ProgID="Equation.DSMT4" ShapeID="_x0000_i1031" DrawAspect="Content" ObjectID="_1684243295" r:id="rId28"/>
        </w:object>
      </w:r>
    </w:p>
    <w:p w14:paraId="42DB9ABD" w14:textId="27FA4ECC" w:rsidR="00EC0373" w:rsidRPr="00EC0373" w:rsidRDefault="00EC0373" w:rsidP="00EC0373">
      <w:pPr>
        <w:rPr>
          <w:lang w:val="fi-FI"/>
        </w:rPr>
      </w:pPr>
      <w:r w:rsidRPr="00EC0373">
        <w:rPr>
          <w:lang w:val="fi-FI"/>
        </w:rPr>
        <w:t xml:space="preserve">Valitaan lamellien (45 mm) kerrannainen korkeus =&gt; </w:t>
      </w:r>
      <w:r w:rsidR="008C6132">
        <w:rPr>
          <w:lang w:val="fi-FI"/>
        </w:rPr>
        <w:t>1080</w:t>
      </w:r>
      <w:r w:rsidRPr="00EC0373">
        <w:rPr>
          <w:lang w:val="fi-FI"/>
        </w:rPr>
        <w:t xml:space="preserve"> mm / 45 mm = </w:t>
      </w:r>
      <w:r w:rsidR="008C6132">
        <w:rPr>
          <w:lang w:val="fi-FI"/>
        </w:rPr>
        <w:t>24</w:t>
      </w:r>
      <w:r w:rsidRPr="00EC0373">
        <w:rPr>
          <w:lang w:val="fi-FI"/>
        </w:rPr>
        <w:t xml:space="preserve"> lamellia =&gt; palkin </w:t>
      </w:r>
      <w:r w:rsidR="00A35879">
        <w:rPr>
          <w:lang w:val="fi-FI"/>
        </w:rPr>
        <w:t xml:space="preserve">minimi </w:t>
      </w:r>
      <w:r w:rsidR="008C6132">
        <w:rPr>
          <w:lang w:val="fi-FI"/>
        </w:rPr>
        <w:t>kor</w:t>
      </w:r>
      <w:r w:rsidR="006D2A35">
        <w:rPr>
          <w:lang w:val="fi-FI"/>
        </w:rPr>
        <w:t>keus tuella</w:t>
      </w:r>
      <w:r w:rsidR="008C6132">
        <w:rPr>
          <w:lang w:val="fi-FI"/>
        </w:rPr>
        <w:t>, h</w:t>
      </w:r>
      <w:r w:rsidR="008C6132" w:rsidRPr="008C6132">
        <w:rPr>
          <w:vertAlign w:val="subscript"/>
          <w:lang w:val="fi-FI"/>
        </w:rPr>
        <w:t>1</w:t>
      </w:r>
      <w:r w:rsidR="008C6132">
        <w:rPr>
          <w:lang w:val="fi-FI"/>
        </w:rPr>
        <w:t xml:space="preserve"> </w:t>
      </w:r>
      <w:r w:rsidR="008C6132" w:rsidRPr="008C6132">
        <w:rPr>
          <w:u w:val="single"/>
          <w:lang w:val="fi-FI"/>
        </w:rPr>
        <w:t>&gt;</w:t>
      </w:r>
      <w:r w:rsidR="008C6132">
        <w:rPr>
          <w:lang w:val="fi-FI"/>
        </w:rPr>
        <w:t xml:space="preserve"> 1080</w:t>
      </w:r>
      <w:r w:rsidRPr="00EC0373">
        <w:rPr>
          <w:lang w:val="fi-FI"/>
        </w:rPr>
        <w:t xml:space="preserve"> mm</w:t>
      </w:r>
      <w:r w:rsidR="006D2A35">
        <w:rPr>
          <w:lang w:val="fi-FI"/>
        </w:rPr>
        <w:t>.</w:t>
      </w:r>
    </w:p>
    <w:p w14:paraId="09C44E4A" w14:textId="04A7C295" w:rsidR="005F5E14" w:rsidRDefault="008C6132" w:rsidP="00816E70">
      <w:pPr>
        <w:pStyle w:val="Heading2"/>
      </w:pPr>
      <w:bookmarkStart w:id="18" w:name="_Toc73373853"/>
      <w:r>
        <w:t>TAIVUTUSKESTÄVYYS PALKIN KESKELLÄ</w:t>
      </w:r>
      <w:bookmarkEnd w:id="18"/>
    </w:p>
    <w:p w14:paraId="05625D56" w14:textId="4BD66B1A" w:rsidR="008C6132" w:rsidRPr="00DF6A4E" w:rsidRDefault="008C6132" w:rsidP="008C6132">
      <w:pPr>
        <w:rPr>
          <w:lang w:val="fi-FI"/>
        </w:rPr>
      </w:pPr>
      <w:r w:rsidRPr="00DF6A4E">
        <w:rPr>
          <w:lang w:val="fi-FI"/>
        </w:rPr>
        <w:t xml:space="preserve">Taivutusmomentti palkin keskellä, </w:t>
      </w:r>
      <w:r w:rsidRPr="008C6132">
        <w:rPr>
          <w:position w:val="-24"/>
        </w:rPr>
        <w:object w:dxaOrig="6000" w:dyaOrig="720" w14:anchorId="0ED2E6EA">
          <v:shape id="_x0000_i1032" type="#_x0000_t75" style="width:301.1pt;height:36.45pt" o:ole="">
            <v:imagedata r:id="rId29" o:title=""/>
          </v:shape>
          <o:OLEObject Type="Embed" ProgID="Equation.DSMT4" ShapeID="_x0000_i1032" DrawAspect="Content" ObjectID="_1684243296" r:id="rId30"/>
        </w:object>
      </w:r>
    </w:p>
    <w:p w14:paraId="29A355D4" w14:textId="77777777" w:rsidR="008C6132" w:rsidRPr="008C6132" w:rsidRDefault="008C6132" w:rsidP="008C6132">
      <w:pPr>
        <w:rPr>
          <w:lang w:val="fi-FI"/>
        </w:rPr>
      </w:pPr>
      <w:r w:rsidRPr="008C6132">
        <w:rPr>
          <w:lang w:val="fi-FI"/>
        </w:rPr>
        <w:t xml:space="preserve">Lasketaan palkin korkeus palkin keskellä, </w:t>
      </w:r>
      <w:r w:rsidRPr="008C6132">
        <w:rPr>
          <w:position w:val="-54"/>
        </w:rPr>
        <w:object w:dxaOrig="2240" w:dyaOrig="940" w14:anchorId="4BF16045">
          <v:shape id="_x0000_i1033" type="#_x0000_t75" style="width:112.2pt;height:46.75pt" o:ole="">
            <v:imagedata r:id="rId31" o:title=""/>
          </v:shape>
          <o:OLEObject Type="Embed" ProgID="Equation.DSMT4" ShapeID="_x0000_i1033" DrawAspect="Content" ObjectID="_1684243297" r:id="rId32"/>
        </w:object>
      </w:r>
    </w:p>
    <w:p w14:paraId="7A207895" w14:textId="60AE97B3" w:rsidR="008C6132" w:rsidRPr="008C6132" w:rsidRDefault="006D2A35" w:rsidP="008C6132">
      <w:pPr>
        <w:ind w:left="1304"/>
      </w:pPr>
      <w:r w:rsidRPr="008C6132">
        <w:rPr>
          <w:position w:val="-56"/>
        </w:rPr>
        <w:object w:dxaOrig="6300" w:dyaOrig="1020" w14:anchorId="060718ED">
          <v:shape id="_x0000_i1034" type="#_x0000_t75" style="width:316.05pt;height:50.5pt" o:ole="">
            <v:imagedata r:id="rId33" o:title=""/>
          </v:shape>
          <o:OLEObject Type="Embed" ProgID="Equation.DSMT4" ShapeID="_x0000_i1034" DrawAspect="Content" ObjectID="_1684243298" r:id="rId34"/>
        </w:object>
      </w:r>
    </w:p>
    <w:p w14:paraId="4ABEF2C6" w14:textId="3CBCF826" w:rsidR="008C6132" w:rsidRPr="008C6132" w:rsidRDefault="008C6132" w:rsidP="008C6132">
      <w:pPr>
        <w:spacing w:after="120"/>
        <w:rPr>
          <w:lang w:val="fi-FI"/>
        </w:rPr>
      </w:pPr>
      <w:r w:rsidRPr="008C6132">
        <w:rPr>
          <w:lang w:val="fi-FI"/>
        </w:rPr>
        <w:t>Tarkistetaan, että harjapalkin yläpinnan kaltevuus (</w:t>
      </w:r>
      <w:r w:rsidR="006D2A35">
        <w:rPr>
          <w:lang w:val="fi-FI"/>
        </w:rPr>
        <w:t xml:space="preserve">3,15° =&gt; </w:t>
      </w:r>
      <w:r w:rsidRPr="008C6132">
        <w:rPr>
          <w:lang w:val="fi-FI"/>
        </w:rPr>
        <w:t>1:</w:t>
      </w:r>
      <w:r w:rsidR="006D2A35">
        <w:rPr>
          <w:lang w:val="fi-FI"/>
        </w:rPr>
        <w:t>18,17</w:t>
      </w:r>
      <w:r w:rsidRPr="008C6132">
        <w:rPr>
          <w:lang w:val="fi-FI"/>
        </w:rPr>
        <w:t xml:space="preserve">) täyttyy: </w:t>
      </w:r>
    </w:p>
    <w:p w14:paraId="1A747F82" w14:textId="464BA51C" w:rsidR="008C6132" w:rsidRPr="008C6132" w:rsidRDefault="006D2A35" w:rsidP="008C6132">
      <w:pPr>
        <w:spacing w:after="120"/>
        <w:ind w:left="1304"/>
      </w:pPr>
      <w:r w:rsidRPr="008C6132">
        <w:rPr>
          <w:position w:val="-58"/>
        </w:rPr>
        <w:object w:dxaOrig="6880" w:dyaOrig="1280" w14:anchorId="5953F81D">
          <v:shape id="_x0000_i1035" type="#_x0000_t75" style="width:343.65pt;height:63.1pt" o:ole="">
            <v:imagedata r:id="rId35" o:title=""/>
          </v:shape>
          <o:OLEObject Type="Embed" ProgID="Equation.DSMT4" ShapeID="_x0000_i1035" DrawAspect="Content" ObjectID="_1684243299" r:id="rId36"/>
        </w:object>
      </w:r>
    </w:p>
    <w:p w14:paraId="024C4F15" w14:textId="1A3BB0DD" w:rsidR="008C6132" w:rsidRPr="008C6132" w:rsidRDefault="006D2A35" w:rsidP="006D2A35">
      <w:pPr>
        <w:rPr>
          <w:lang w:val="fi-FI"/>
        </w:rPr>
      </w:pPr>
      <w:r>
        <w:rPr>
          <w:lang w:val="fi-FI"/>
        </w:rPr>
        <w:t>P</w:t>
      </w:r>
      <w:r w:rsidRPr="00EC0373">
        <w:rPr>
          <w:lang w:val="fi-FI"/>
        </w:rPr>
        <w:t xml:space="preserve">alkin </w:t>
      </w:r>
      <w:r>
        <w:rPr>
          <w:lang w:val="fi-FI"/>
        </w:rPr>
        <w:t>korkeus jännevälin keskellä, h</w:t>
      </w:r>
      <w:r>
        <w:rPr>
          <w:vertAlign w:val="subscript"/>
          <w:lang w:val="fi-FI"/>
        </w:rPr>
        <w:t>2</w:t>
      </w:r>
      <w:r>
        <w:rPr>
          <w:lang w:val="fi-FI"/>
        </w:rPr>
        <w:t xml:space="preserve"> </w:t>
      </w:r>
      <w:r w:rsidRPr="008C6132">
        <w:rPr>
          <w:u w:val="single"/>
          <w:lang w:val="fi-FI"/>
        </w:rPr>
        <w:t>&gt;</w:t>
      </w:r>
      <w:r>
        <w:rPr>
          <w:lang w:val="fi-FI"/>
        </w:rPr>
        <w:t xml:space="preserve"> 1630</w:t>
      </w:r>
      <w:r w:rsidRPr="00EC0373">
        <w:rPr>
          <w:lang w:val="fi-FI"/>
        </w:rPr>
        <w:t xml:space="preserve"> mm</w:t>
      </w:r>
      <w:r w:rsidR="00AF74B7">
        <w:rPr>
          <w:lang w:val="fi-FI"/>
        </w:rPr>
        <w:t>. Y</w:t>
      </w:r>
      <w:r w:rsidR="008C6132" w:rsidRPr="008C6132">
        <w:rPr>
          <w:lang w:val="fi-FI"/>
        </w:rPr>
        <w:t>leensä taipuma tulee määrääv</w:t>
      </w:r>
      <w:r w:rsidR="00AF74B7">
        <w:rPr>
          <w:lang w:val="fi-FI"/>
        </w:rPr>
        <w:t xml:space="preserve">ämmäksi kuin taivutuskestävyys, joten palkin mitat </w:t>
      </w:r>
      <w:r w:rsidR="00A35879">
        <w:rPr>
          <w:lang w:val="fi-FI"/>
        </w:rPr>
        <w:t xml:space="preserve">1300-1850-1300 </w:t>
      </w:r>
      <w:r w:rsidR="00AF74B7">
        <w:rPr>
          <w:lang w:val="fi-FI"/>
        </w:rPr>
        <w:t xml:space="preserve">näyttäisi olevan </w:t>
      </w:r>
      <w:r w:rsidR="00A35879">
        <w:rPr>
          <w:lang w:val="fi-FI"/>
        </w:rPr>
        <w:t xml:space="preserve">riittävän </w:t>
      </w:r>
      <w:r w:rsidR="00AF74B7">
        <w:rPr>
          <w:lang w:val="fi-FI"/>
        </w:rPr>
        <w:t>lähellä.</w:t>
      </w:r>
    </w:p>
    <w:p w14:paraId="4C7DC3A5" w14:textId="77777777" w:rsidR="00D97759" w:rsidRDefault="00D97759">
      <w:pPr>
        <w:rPr>
          <w:rFonts w:eastAsiaTheme="majorEastAsia" w:cstheme="majorBidi"/>
          <w:b/>
          <w:bCs/>
          <w:caps/>
          <w:sz w:val="32"/>
          <w:szCs w:val="36"/>
          <w:lang w:val="fi-FI"/>
        </w:rPr>
      </w:pPr>
      <w:r w:rsidRPr="00DF6A4E">
        <w:rPr>
          <w:lang w:val="fi-FI"/>
        </w:rPr>
        <w:br w:type="page"/>
      </w:r>
    </w:p>
    <w:p w14:paraId="70CDA321" w14:textId="41F355C9" w:rsidR="00AF74B7" w:rsidRDefault="006F52EF" w:rsidP="00AF74B7">
      <w:pPr>
        <w:pStyle w:val="Heading1"/>
      </w:pPr>
      <w:bookmarkStart w:id="19" w:name="_Toc73373854"/>
      <w:r>
        <w:lastRenderedPageBreak/>
        <w:t xml:space="preserve">LOPULLINEN </w:t>
      </w:r>
      <w:r w:rsidR="00AF74B7">
        <w:t>MITOITUS</w:t>
      </w:r>
      <w:bookmarkEnd w:id="19"/>
    </w:p>
    <w:p w14:paraId="22E025A1" w14:textId="5BE221CF" w:rsidR="001C7EE1" w:rsidRDefault="001C7EE1" w:rsidP="001C7EE1">
      <w:pPr>
        <w:rPr>
          <w:lang w:val="fi-FI"/>
        </w:rPr>
      </w:pPr>
    </w:p>
    <w:p w14:paraId="2CFF9A00" w14:textId="77777777" w:rsidR="001C7EE1" w:rsidRPr="00AF74B7" w:rsidRDefault="001C7EE1" w:rsidP="001C7EE1">
      <w:pPr>
        <w:rPr>
          <w:lang w:val="fi-FI"/>
        </w:rPr>
      </w:pPr>
      <w:r w:rsidRPr="00AF74B7">
        <w:rPr>
          <w:lang w:val="fi-FI"/>
        </w:rPr>
        <w:t>Kun kyseessä symmetrinen tasainen kuorma, niin voidaan laskea mitoittava kohta seuraavalla kaavalla:</w:t>
      </w:r>
    </w:p>
    <w:p w14:paraId="64C3C0D3" w14:textId="0F18973E" w:rsidR="001C7EE1" w:rsidRDefault="001C7EE1" w:rsidP="001C7EE1">
      <w:pPr>
        <w:ind w:left="1304"/>
      </w:pPr>
      <w:r w:rsidRPr="00AF74B7">
        <w:rPr>
          <w:position w:val="-30"/>
        </w:rPr>
        <w:object w:dxaOrig="5800" w:dyaOrig="680" w14:anchorId="125AEF42">
          <v:shape id="_x0000_i1036" type="#_x0000_t75" style="width:288.95pt;height:33.65pt" o:ole="">
            <v:imagedata r:id="rId37" o:title=""/>
          </v:shape>
          <o:OLEObject Type="Embed" ProgID="Equation.DSMT4" ShapeID="_x0000_i1036" DrawAspect="Content" ObjectID="_1684243300" r:id="rId38"/>
        </w:object>
      </w:r>
    </w:p>
    <w:p w14:paraId="3D6EDD7F" w14:textId="00BECB30" w:rsidR="008033D6" w:rsidRPr="008033D6" w:rsidRDefault="008033D6" w:rsidP="008033D6">
      <w:pPr>
        <w:rPr>
          <w:lang w:val="fi-FI"/>
        </w:rPr>
      </w:pPr>
      <w:r w:rsidRPr="008033D6">
        <w:rPr>
          <w:lang w:val="fi-FI"/>
        </w:rPr>
        <w:t>Ero kuvassa olevaan mittaan (</w:t>
      </w:r>
      <w:proofErr w:type="spellStart"/>
      <w:r w:rsidR="005D0F3F">
        <w:rPr>
          <w:lang w:val="fi-FI"/>
        </w:rPr>
        <w:t>x</w:t>
      </w:r>
      <w:r w:rsidR="005D0F3F" w:rsidRPr="005D0F3F">
        <w:rPr>
          <w:vertAlign w:val="subscript"/>
          <w:lang w:val="fi-FI"/>
        </w:rPr>
        <w:t>m</w:t>
      </w:r>
      <w:proofErr w:type="spellEnd"/>
      <w:r w:rsidR="005D0F3F">
        <w:rPr>
          <w:lang w:val="fi-FI"/>
        </w:rPr>
        <w:t xml:space="preserve"> = </w:t>
      </w:r>
      <w:r w:rsidRPr="008033D6">
        <w:rPr>
          <w:lang w:val="fi-FI"/>
        </w:rPr>
        <w:t>7047 mm)</w:t>
      </w:r>
      <w:r>
        <w:rPr>
          <w:lang w:val="fi-FI"/>
        </w:rPr>
        <w:t xml:space="preserve"> johtuu siitä, että kuvan palkin mitoituksessa käytetty Puuinfon mitoitusohjelmaa. Tämä tarkastelee</w:t>
      </w:r>
      <w:r w:rsidR="007C35ED">
        <w:rPr>
          <w:lang w:val="fi-FI"/>
        </w:rPr>
        <w:t xml:space="preserve"> palkkia siten, että jakaa palkin 300 osaan.</w:t>
      </w:r>
    </w:p>
    <w:p w14:paraId="4FC968A0" w14:textId="77777777" w:rsidR="007C35ED" w:rsidRDefault="007C35ED" w:rsidP="001C7EE1">
      <w:pPr>
        <w:rPr>
          <w:lang w:val="fi-FI"/>
        </w:rPr>
      </w:pPr>
    </w:p>
    <w:p w14:paraId="44C93BCA" w14:textId="1ECD9492" w:rsidR="001C7EE1" w:rsidRPr="00AF74B7" w:rsidRDefault="001C7EE1" w:rsidP="001C7EE1">
      <w:pPr>
        <w:rPr>
          <w:lang w:val="fi-FI"/>
        </w:rPr>
      </w:pPr>
      <w:r w:rsidRPr="00AF74B7">
        <w:rPr>
          <w:lang w:val="fi-FI"/>
        </w:rPr>
        <w:t>Lasketaan palkin korkeus mitoittavassa kohdassa:</w:t>
      </w:r>
    </w:p>
    <w:p w14:paraId="770785C0" w14:textId="77777777" w:rsidR="001C7EE1" w:rsidRPr="00AF74B7" w:rsidRDefault="001C7EE1" w:rsidP="001C7EE1">
      <w:pPr>
        <w:ind w:left="1304"/>
      </w:pPr>
      <w:r w:rsidRPr="00AF74B7">
        <w:rPr>
          <w:lang w:val="fi-FI"/>
        </w:rPr>
        <w:t xml:space="preserve"> </w:t>
      </w:r>
      <w:r w:rsidRPr="00AF74B7">
        <w:rPr>
          <w:position w:val="-30"/>
        </w:rPr>
        <w:object w:dxaOrig="7699" w:dyaOrig="680" w14:anchorId="4599813B">
          <v:shape id="_x0000_i1037" type="#_x0000_t75" style="width:384.8pt;height:33.65pt" o:ole="">
            <v:imagedata r:id="rId39" o:title=""/>
          </v:shape>
          <o:OLEObject Type="Embed" ProgID="Equation.DSMT4" ShapeID="_x0000_i1037" DrawAspect="Content" ObjectID="_1684243301" r:id="rId40"/>
        </w:object>
      </w:r>
    </w:p>
    <w:p w14:paraId="454570EB" w14:textId="4FB0CE89" w:rsidR="00816E70" w:rsidRDefault="001C7EE1" w:rsidP="00816E70">
      <w:pPr>
        <w:pStyle w:val="Heading2"/>
      </w:pPr>
      <w:bookmarkStart w:id="20" w:name="_Toc73373855"/>
      <w:r>
        <w:t>TAIVUTUSKESTÄVYYS MITOITTAVASSA POIKKILEIKKAUKSESSA</w:t>
      </w:r>
      <w:r w:rsidR="007C35ED">
        <w:t xml:space="preserve"> (</w:t>
      </w:r>
      <w:r w:rsidR="008A115C">
        <w:t>KT:1</w:t>
      </w:r>
      <w:r w:rsidR="007C35ED">
        <w:t>)</w:t>
      </w:r>
      <w:bookmarkEnd w:id="20"/>
    </w:p>
    <w:p w14:paraId="6D531113" w14:textId="77777777" w:rsidR="001C7EE1" w:rsidRPr="001C7EE1" w:rsidRDefault="001C7EE1" w:rsidP="001C7EE1">
      <w:proofErr w:type="spellStart"/>
      <w:r w:rsidRPr="001C7EE1">
        <w:t>Taivutusmomentti</w:t>
      </w:r>
      <w:proofErr w:type="spellEnd"/>
      <w:r w:rsidRPr="001C7EE1">
        <w:t xml:space="preserve"> </w:t>
      </w:r>
      <w:proofErr w:type="spellStart"/>
      <w:r w:rsidRPr="001C7EE1">
        <w:t>mitoittavan</w:t>
      </w:r>
      <w:proofErr w:type="spellEnd"/>
      <w:r w:rsidRPr="001C7EE1">
        <w:t xml:space="preserve"> </w:t>
      </w:r>
      <w:proofErr w:type="spellStart"/>
      <w:r w:rsidRPr="001C7EE1">
        <w:t>poikkileikkauksen</w:t>
      </w:r>
      <w:proofErr w:type="spellEnd"/>
      <w:r w:rsidRPr="001C7EE1">
        <w:t xml:space="preserve"> </w:t>
      </w:r>
      <w:proofErr w:type="spellStart"/>
      <w:r w:rsidRPr="001C7EE1">
        <w:t>kohdassa</w:t>
      </w:r>
      <w:proofErr w:type="spellEnd"/>
      <w:r w:rsidRPr="001C7EE1">
        <w:t>:</w:t>
      </w:r>
    </w:p>
    <w:p w14:paraId="26C2EB95" w14:textId="222D7432" w:rsidR="001C7EE1" w:rsidRPr="001C7EE1" w:rsidRDefault="00E81899" w:rsidP="001C7EE1">
      <w:pPr>
        <w:ind w:left="1304"/>
      </w:pPr>
      <w:r w:rsidRPr="001C7EE1">
        <w:rPr>
          <w:position w:val="-72"/>
        </w:rPr>
        <w:object w:dxaOrig="5560" w:dyaOrig="1860" w14:anchorId="2C8FD2A5">
          <v:shape id="_x0000_i1038" type="#_x0000_t75" style="width:277.25pt;height:93.5pt" o:ole="">
            <v:imagedata r:id="rId41" o:title=""/>
          </v:shape>
          <o:OLEObject Type="Embed" ProgID="Equation.DSMT4" ShapeID="_x0000_i1038" DrawAspect="Content" ObjectID="_1684243302" r:id="rId42"/>
        </w:object>
      </w:r>
    </w:p>
    <w:p w14:paraId="583FB9A6" w14:textId="77777777" w:rsidR="001C7EE1" w:rsidRPr="001C7EE1" w:rsidRDefault="001C7EE1" w:rsidP="001C7EE1">
      <w:pPr>
        <w:rPr>
          <w:lang w:val="fi-FI"/>
        </w:rPr>
      </w:pPr>
      <w:r w:rsidRPr="001C7EE1">
        <w:rPr>
          <w:lang w:val="fi-FI"/>
        </w:rPr>
        <w:t xml:space="preserve">Taivutusjännitys mitoittavan poikkileikkauksen kohdassa: </w:t>
      </w:r>
    </w:p>
    <w:p w14:paraId="1FC1F43E" w14:textId="0594A317" w:rsidR="001C7EE1" w:rsidRPr="001C7EE1" w:rsidRDefault="007B1D0F" w:rsidP="001C7EE1">
      <w:pPr>
        <w:ind w:left="1304"/>
        <w:rPr>
          <w:lang w:val="fi-FI"/>
        </w:rPr>
      </w:pPr>
      <w:r w:rsidRPr="001C7EE1">
        <w:rPr>
          <w:position w:val="-54"/>
        </w:rPr>
        <w:object w:dxaOrig="6500" w:dyaOrig="960" w14:anchorId="2490BC37">
          <v:shape id="_x0000_i1039" type="#_x0000_t75" style="width:325.85pt;height:48.15pt" o:ole="">
            <v:imagedata r:id="rId43" o:title=""/>
          </v:shape>
          <o:OLEObject Type="Embed" ProgID="Equation.DSMT4" ShapeID="_x0000_i1039" DrawAspect="Content" ObjectID="_1684243303" r:id="rId44"/>
        </w:object>
      </w:r>
      <w:r w:rsidR="001C7EE1" w:rsidRPr="001C7EE1">
        <w:rPr>
          <w:lang w:val="fi-FI"/>
        </w:rPr>
        <w:t xml:space="preserve"> </w:t>
      </w:r>
    </w:p>
    <w:p w14:paraId="2F901D30" w14:textId="4E0A2525" w:rsidR="001C7EE1" w:rsidRPr="001C7EE1" w:rsidRDefault="001C7EE1" w:rsidP="001C7EE1">
      <w:pPr>
        <w:rPr>
          <w:lang w:val="fi-FI"/>
        </w:rPr>
      </w:pPr>
      <w:r w:rsidRPr="001C7EE1">
        <w:rPr>
          <w:lang w:val="fi-FI"/>
        </w:rPr>
        <w:t>Kerroin k</w:t>
      </w:r>
      <w:r w:rsidRPr="001C7EE1">
        <w:rPr>
          <w:vertAlign w:val="subscript"/>
          <w:lang w:val="fi-FI"/>
        </w:rPr>
        <w:t>m,</w:t>
      </w:r>
      <w:r w:rsidRPr="001C7EE1">
        <w:rPr>
          <w:rFonts w:ascii="Symbol" w:hAnsi="Symbol"/>
          <w:vertAlign w:val="subscript"/>
        </w:rPr>
        <w:t></w:t>
      </w:r>
      <w:r>
        <w:rPr>
          <w:lang w:val="fi-FI"/>
        </w:rPr>
        <w:t xml:space="preserve"> lasketaan seuraavasti (</w:t>
      </w:r>
      <w:r w:rsidRPr="001C7EE1">
        <w:rPr>
          <w:lang w:val="fi-FI"/>
        </w:rPr>
        <w:t>kun viistetty reuna on puristettu</w:t>
      </w:r>
      <w:r>
        <w:rPr>
          <w:lang w:val="fi-FI"/>
        </w:rPr>
        <w:t>)</w:t>
      </w:r>
      <w:r w:rsidRPr="001C7EE1">
        <w:rPr>
          <w:lang w:val="fi-FI"/>
        </w:rPr>
        <w:t xml:space="preserve">: </w:t>
      </w:r>
    </w:p>
    <w:p w14:paraId="46BC83DE" w14:textId="77777777" w:rsidR="001C7EE1" w:rsidRPr="001C7EE1" w:rsidRDefault="001C7EE1" w:rsidP="001C7EE1">
      <w:pPr>
        <w:ind w:left="360" w:firstLine="944"/>
      </w:pPr>
      <w:r w:rsidRPr="001C7EE1">
        <w:rPr>
          <w:position w:val="-84"/>
        </w:rPr>
        <w:object w:dxaOrig="4959" w:dyaOrig="1219" w14:anchorId="644E07E3">
          <v:shape id="_x0000_i1040" type="#_x0000_t75" style="width:247.8pt;height:61.25pt" o:ole="">
            <v:imagedata r:id="rId45" o:title=""/>
          </v:shape>
          <o:OLEObject Type="Embed" ProgID="Equation.DSMT4" ShapeID="_x0000_i1040" DrawAspect="Content" ObjectID="_1684243304" r:id="rId46"/>
        </w:object>
      </w:r>
      <w:r w:rsidRPr="001C7EE1">
        <w:t xml:space="preserve"> </w:t>
      </w:r>
    </w:p>
    <w:p w14:paraId="491BB5C9" w14:textId="0CCDB081" w:rsidR="001C7EE1" w:rsidRPr="001C7EE1" w:rsidRDefault="007B1D0F" w:rsidP="001C7EE1">
      <w:pPr>
        <w:ind w:left="360"/>
      </w:pPr>
      <w:r w:rsidRPr="001C7EE1">
        <w:rPr>
          <w:position w:val="-78"/>
        </w:rPr>
        <w:object w:dxaOrig="8700" w:dyaOrig="1160" w14:anchorId="209175AB">
          <v:shape id="_x0000_i1041" type="#_x0000_t75" style="width:434.35pt;height:58.45pt" o:ole="">
            <v:imagedata r:id="rId47" o:title=""/>
          </v:shape>
          <o:OLEObject Type="Embed" ProgID="Equation.DSMT4" ShapeID="_x0000_i1041" DrawAspect="Content" ObjectID="_1684243305" r:id="rId48"/>
        </w:object>
      </w:r>
    </w:p>
    <w:p w14:paraId="4719CD91" w14:textId="002EF4C9" w:rsidR="001C7EE1" w:rsidRPr="001C7EE1" w:rsidRDefault="001C7EE1" w:rsidP="001C7EE1">
      <w:pPr>
        <w:spacing w:before="100" w:beforeAutospacing="1"/>
        <w:ind w:left="360"/>
        <w:rPr>
          <w:b/>
        </w:rPr>
      </w:pPr>
      <w:proofErr w:type="spellStart"/>
      <w:r w:rsidRPr="001C7EE1">
        <w:rPr>
          <w:b/>
        </w:rPr>
        <w:t>Mitoitusehto</w:t>
      </w:r>
      <w:proofErr w:type="spellEnd"/>
      <w:r w:rsidRPr="001C7EE1">
        <w:rPr>
          <w:b/>
        </w:rPr>
        <w:t xml:space="preserve">: </w:t>
      </w:r>
      <w:r w:rsidR="007B1D0F" w:rsidRPr="001C7EE1">
        <w:rPr>
          <w:b/>
          <w:position w:val="-14"/>
        </w:rPr>
        <w:object w:dxaOrig="6060" w:dyaOrig="400" w14:anchorId="075BF1AC">
          <v:shape id="_x0000_i1042" type="#_x0000_t75" style="width:302.95pt;height:20.55pt" o:ole="" o:bordertopcolor="this" o:borderleftcolor="this" o:borderbottomcolor="this" o:borderrightcolor="this">
            <v:imagedata r:id="rId4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2" DrawAspect="Content" ObjectID="_1684243306" r:id="rId50"/>
        </w:object>
      </w:r>
    </w:p>
    <w:p w14:paraId="3055647C" w14:textId="32AA6625" w:rsidR="00816E70" w:rsidRDefault="00DB60E0" w:rsidP="00816E70">
      <w:pPr>
        <w:pStyle w:val="Heading2"/>
      </w:pPr>
      <w:bookmarkStart w:id="21" w:name="_Toc486321245"/>
      <w:bookmarkStart w:id="22" w:name="_Toc73373856"/>
      <w:r>
        <w:t>TAIVUTUSKESTÄVYYS HARJALLA</w:t>
      </w:r>
      <w:bookmarkEnd w:id="21"/>
      <w:r w:rsidR="007C35ED">
        <w:t xml:space="preserve"> (</w:t>
      </w:r>
      <w:r w:rsidR="008A115C">
        <w:t>KT:</w:t>
      </w:r>
      <w:r w:rsidR="007C35ED">
        <w:t>1)</w:t>
      </w:r>
      <w:bookmarkEnd w:id="22"/>
    </w:p>
    <w:p w14:paraId="1B590955" w14:textId="77777777" w:rsidR="00DB60E0" w:rsidRPr="00DB60E0" w:rsidRDefault="00DB60E0" w:rsidP="00DB60E0">
      <w:pPr>
        <w:spacing w:after="120"/>
        <w:rPr>
          <w:u w:val="single"/>
        </w:rPr>
      </w:pPr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momentti</w:t>
      </w:r>
      <w:proofErr w:type="spellEnd"/>
      <w:r w:rsidRPr="00DB60E0">
        <w:t xml:space="preserve"> </w:t>
      </w:r>
      <w:proofErr w:type="spellStart"/>
      <w:r w:rsidRPr="00DB60E0">
        <w:t>palkin</w:t>
      </w:r>
      <w:proofErr w:type="spellEnd"/>
      <w:r w:rsidRPr="00DB60E0">
        <w:t xml:space="preserve"> </w:t>
      </w:r>
      <w:proofErr w:type="spellStart"/>
      <w:r w:rsidRPr="00DB60E0">
        <w:t>keskellä</w:t>
      </w:r>
      <w:proofErr w:type="spellEnd"/>
      <w:r w:rsidRPr="00DB60E0">
        <w:t>,</w:t>
      </w:r>
    </w:p>
    <w:p w14:paraId="41C7B163" w14:textId="18516D5E" w:rsidR="00DB60E0" w:rsidRPr="00DB60E0" w:rsidRDefault="00DB60E0" w:rsidP="00DB60E0">
      <w:pPr>
        <w:spacing w:after="120"/>
        <w:ind w:left="1304"/>
      </w:pPr>
      <w:r w:rsidRPr="00DB60E0">
        <w:rPr>
          <w:position w:val="-24"/>
        </w:rPr>
        <w:object w:dxaOrig="6000" w:dyaOrig="720" w14:anchorId="179BC67E">
          <v:shape id="_x0000_i1043" type="#_x0000_t75" style="width:301.1pt;height:36.45pt" o:ole="">
            <v:imagedata r:id="rId51" o:title=""/>
          </v:shape>
          <o:OLEObject Type="Embed" ProgID="Equation.DSMT4" ShapeID="_x0000_i1043" DrawAspect="Content" ObjectID="_1684243307" r:id="rId52"/>
        </w:object>
      </w:r>
    </w:p>
    <w:p w14:paraId="24ECF397" w14:textId="1966D31F" w:rsidR="00DB60E0" w:rsidRPr="00DB60E0" w:rsidRDefault="00DB60E0" w:rsidP="00DB60E0">
      <w:proofErr w:type="spellStart"/>
      <w:r w:rsidRPr="00DB60E0">
        <w:lastRenderedPageBreak/>
        <w:t>Lasketaan</w:t>
      </w:r>
      <w:proofErr w:type="spellEnd"/>
      <w:r w:rsidRPr="00DB60E0">
        <w:t xml:space="preserve"> k</w:t>
      </w:r>
      <w:r w:rsidRPr="00DB60E0">
        <w:rPr>
          <w:vertAlign w:val="subscript"/>
        </w:rPr>
        <w:t>l</w:t>
      </w:r>
      <w:r w:rsidRPr="00DB60E0">
        <w:t xml:space="preserve"> –</w:t>
      </w:r>
      <w:proofErr w:type="spellStart"/>
      <w:r w:rsidRPr="00DB60E0">
        <w:t>kerroin</w:t>
      </w:r>
      <w:proofErr w:type="spellEnd"/>
      <w:r w:rsidRPr="00DB60E0">
        <w:t>:</w:t>
      </w:r>
    </w:p>
    <w:p w14:paraId="3149AC6B" w14:textId="77777777" w:rsidR="00DB60E0" w:rsidRPr="00DB60E0" w:rsidRDefault="00DB60E0" w:rsidP="00DB60E0">
      <w:pPr>
        <w:ind w:left="1304"/>
      </w:pPr>
      <w:r w:rsidRPr="00DB60E0">
        <w:rPr>
          <w:position w:val="-106"/>
        </w:rPr>
        <w:object w:dxaOrig="6740" w:dyaOrig="2240" w14:anchorId="4E1A84BF">
          <v:shape id="_x0000_i1044" type="#_x0000_t75" style="width:337.1pt;height:112.2pt" o:ole="">
            <v:imagedata r:id="rId53" o:title=""/>
          </v:shape>
          <o:OLEObject Type="Embed" ProgID="Equation.DSMT4" ShapeID="_x0000_i1044" DrawAspect="Content" ObjectID="_1684243308" r:id="rId54"/>
        </w:object>
      </w:r>
    </w:p>
    <w:p w14:paraId="72684010" w14:textId="77777777" w:rsidR="00DB60E0" w:rsidRPr="00DB60E0" w:rsidRDefault="00DB60E0" w:rsidP="00DB60E0">
      <w:pPr>
        <w:ind w:left="1304"/>
        <w:rPr>
          <w:lang w:val="fi-FI"/>
        </w:rPr>
      </w:pPr>
      <w:r w:rsidRPr="00DB60E0">
        <w:rPr>
          <w:lang w:val="fi-FI"/>
        </w:rPr>
        <w:t xml:space="preserve">r = </w:t>
      </w:r>
      <w:proofErr w:type="spellStart"/>
      <w:r w:rsidRPr="00DB60E0">
        <w:rPr>
          <w:lang w:val="fi-FI"/>
        </w:rPr>
        <w:t>r</w:t>
      </w:r>
      <w:r w:rsidRPr="00DB60E0">
        <w:rPr>
          <w:vertAlign w:val="subscript"/>
          <w:lang w:val="fi-FI"/>
        </w:rPr>
        <w:t>in</w:t>
      </w:r>
      <w:proofErr w:type="spellEnd"/>
      <w:r w:rsidRPr="00DB60E0">
        <w:rPr>
          <w:lang w:val="fi-FI"/>
        </w:rPr>
        <w:t xml:space="preserve"> + 0,5 x h</w:t>
      </w:r>
      <w:proofErr w:type="gramStart"/>
      <w:r w:rsidRPr="00DB60E0">
        <w:rPr>
          <w:vertAlign w:val="subscript"/>
          <w:lang w:val="fi-FI"/>
        </w:rPr>
        <w:t>2</w:t>
      </w:r>
      <w:r w:rsidRPr="00DB60E0">
        <w:rPr>
          <w:lang w:val="fi-FI"/>
        </w:rPr>
        <w:t xml:space="preserve"> ;</w:t>
      </w:r>
      <w:proofErr w:type="gramEnd"/>
      <w:r w:rsidRPr="00DB60E0">
        <w:rPr>
          <w:lang w:val="fi-FI"/>
        </w:rPr>
        <w:t xml:space="preserve"> </w:t>
      </w:r>
      <w:proofErr w:type="spellStart"/>
      <w:r w:rsidRPr="00DB60E0">
        <w:rPr>
          <w:lang w:val="fi-FI"/>
        </w:rPr>
        <w:t>r</w:t>
      </w:r>
      <w:r w:rsidRPr="00DB60E0">
        <w:rPr>
          <w:vertAlign w:val="subscript"/>
          <w:lang w:val="fi-FI"/>
        </w:rPr>
        <w:t>in</w:t>
      </w:r>
      <w:proofErr w:type="spellEnd"/>
      <w:r w:rsidRPr="00DB60E0">
        <w:rPr>
          <w:lang w:val="fi-FI"/>
        </w:rPr>
        <w:t xml:space="preserve"> = kaarevuussäde (</w:t>
      </w:r>
      <w:proofErr w:type="spellStart"/>
      <w:r w:rsidRPr="00DB60E0">
        <w:rPr>
          <w:lang w:val="fi-FI"/>
        </w:rPr>
        <w:t>sisä</w:t>
      </w:r>
      <w:proofErr w:type="spellEnd"/>
      <w:r w:rsidRPr="00DB60E0">
        <w:rPr>
          <w:lang w:val="fi-FI"/>
        </w:rPr>
        <w:t>)</w:t>
      </w:r>
    </w:p>
    <w:p w14:paraId="246E92AF" w14:textId="77777777" w:rsidR="00DB60E0" w:rsidRPr="00DB60E0" w:rsidRDefault="00DB60E0" w:rsidP="00DB60E0">
      <w:pPr>
        <w:ind w:left="1304"/>
        <w:rPr>
          <w:lang w:val="fi-FI"/>
        </w:rPr>
      </w:pPr>
      <w:r w:rsidRPr="00DB60E0">
        <w:rPr>
          <w:lang w:val="fi-FI"/>
        </w:rPr>
        <w:t>k</w:t>
      </w:r>
      <w:r w:rsidRPr="00DB60E0">
        <w:rPr>
          <w:vertAlign w:val="subscript"/>
          <w:lang w:val="fi-FI"/>
        </w:rPr>
        <w:t>1</w:t>
      </w:r>
      <w:r w:rsidRPr="00DB60E0">
        <w:rPr>
          <w:lang w:val="fi-FI"/>
        </w:rPr>
        <w:t xml:space="preserve"> = 1 + 1,4 x </w:t>
      </w:r>
      <w:proofErr w:type="spellStart"/>
      <w:r w:rsidRPr="00DB60E0">
        <w:rPr>
          <w:lang w:val="fi-FI"/>
        </w:rPr>
        <w:t>tan</w:t>
      </w:r>
      <w:proofErr w:type="spellEnd"/>
      <w:r w:rsidRPr="00DB60E0">
        <w:rPr>
          <w:lang w:val="fi-FI"/>
        </w:rPr>
        <w:t xml:space="preserve"> 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+ 5,4 x tan</w:t>
      </w:r>
      <w:r w:rsidRPr="00DB60E0">
        <w:rPr>
          <w:vertAlign w:val="superscript"/>
          <w:lang w:val="fi-FI"/>
        </w:rPr>
        <w:t>2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</w:t>
      </w:r>
    </w:p>
    <w:p w14:paraId="40FE1A91" w14:textId="77777777" w:rsidR="00DB60E0" w:rsidRPr="00DB60E0" w:rsidRDefault="00DB60E0" w:rsidP="00DB60E0">
      <w:pPr>
        <w:ind w:left="1304"/>
        <w:rPr>
          <w:lang w:val="fi-FI"/>
        </w:rPr>
      </w:pPr>
      <w:r w:rsidRPr="00DB60E0">
        <w:rPr>
          <w:lang w:val="fi-FI"/>
        </w:rPr>
        <w:t>k</w:t>
      </w:r>
      <w:r w:rsidRPr="00DB60E0">
        <w:rPr>
          <w:vertAlign w:val="subscript"/>
          <w:lang w:val="fi-FI"/>
        </w:rPr>
        <w:t>2</w:t>
      </w:r>
      <w:r w:rsidRPr="00DB60E0">
        <w:rPr>
          <w:lang w:val="fi-FI"/>
        </w:rPr>
        <w:t xml:space="preserve"> = 0,35 – 8 x </w:t>
      </w:r>
      <w:proofErr w:type="spellStart"/>
      <w:r w:rsidRPr="00DB60E0">
        <w:rPr>
          <w:lang w:val="fi-FI"/>
        </w:rPr>
        <w:t>tan</w:t>
      </w:r>
      <w:proofErr w:type="spellEnd"/>
      <w:r w:rsidRPr="00DB60E0">
        <w:rPr>
          <w:lang w:val="fi-FI"/>
        </w:rPr>
        <w:t xml:space="preserve"> 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</w:t>
      </w:r>
    </w:p>
    <w:p w14:paraId="6F4E0217" w14:textId="77777777" w:rsidR="00DB60E0" w:rsidRPr="00DB60E0" w:rsidRDefault="00DB60E0" w:rsidP="00DB60E0">
      <w:pPr>
        <w:ind w:left="1304"/>
        <w:rPr>
          <w:lang w:val="fi-FI"/>
        </w:rPr>
      </w:pPr>
      <w:r w:rsidRPr="00DB60E0">
        <w:rPr>
          <w:lang w:val="fi-FI"/>
        </w:rPr>
        <w:t>k</w:t>
      </w:r>
      <w:r w:rsidRPr="00DB60E0">
        <w:rPr>
          <w:vertAlign w:val="subscript"/>
          <w:lang w:val="fi-FI"/>
        </w:rPr>
        <w:t>3</w:t>
      </w:r>
      <w:r w:rsidRPr="00DB60E0">
        <w:rPr>
          <w:lang w:val="fi-FI"/>
        </w:rPr>
        <w:t xml:space="preserve"> = 0,6 + 8,3 x </w:t>
      </w:r>
      <w:proofErr w:type="spellStart"/>
      <w:r w:rsidRPr="00DB60E0">
        <w:rPr>
          <w:lang w:val="fi-FI"/>
        </w:rPr>
        <w:t>tan</w:t>
      </w:r>
      <w:proofErr w:type="spellEnd"/>
      <w:r w:rsidRPr="00DB60E0">
        <w:rPr>
          <w:lang w:val="fi-FI"/>
        </w:rPr>
        <w:t xml:space="preserve"> 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- 7,8 x tan</w:t>
      </w:r>
      <w:r w:rsidRPr="00DB60E0">
        <w:rPr>
          <w:vertAlign w:val="superscript"/>
          <w:lang w:val="fi-FI"/>
        </w:rPr>
        <w:t>2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</w:t>
      </w:r>
    </w:p>
    <w:p w14:paraId="1EB32F42" w14:textId="77777777" w:rsidR="00DB60E0" w:rsidRPr="00DB60E0" w:rsidRDefault="00DB60E0" w:rsidP="00DB60E0">
      <w:pPr>
        <w:ind w:left="1304"/>
        <w:rPr>
          <w:lang w:val="fi-FI"/>
        </w:rPr>
      </w:pPr>
      <w:r w:rsidRPr="00DB60E0">
        <w:rPr>
          <w:lang w:val="fi-FI"/>
        </w:rPr>
        <w:t>k</w:t>
      </w:r>
      <w:r w:rsidRPr="00DB60E0">
        <w:rPr>
          <w:vertAlign w:val="subscript"/>
          <w:lang w:val="fi-FI"/>
        </w:rPr>
        <w:t>4</w:t>
      </w:r>
      <w:r w:rsidRPr="00DB60E0">
        <w:rPr>
          <w:lang w:val="fi-FI"/>
        </w:rPr>
        <w:t xml:space="preserve"> = 6 x tan</w:t>
      </w:r>
      <w:r w:rsidRPr="00DB60E0">
        <w:rPr>
          <w:vertAlign w:val="superscript"/>
          <w:lang w:val="fi-FI"/>
        </w:rPr>
        <w:t>2</w:t>
      </w:r>
      <w:r w:rsidRPr="00DB60E0">
        <w:rPr>
          <w:rFonts w:ascii="Symbol" w:hAnsi="Symbol"/>
        </w:rPr>
        <w:t></w:t>
      </w:r>
      <w:r w:rsidRPr="00DB60E0">
        <w:rPr>
          <w:lang w:val="fi-FI"/>
        </w:rPr>
        <w:t xml:space="preserve"> </w:t>
      </w:r>
    </w:p>
    <w:p w14:paraId="5B28B70A" w14:textId="3A0FB8A1" w:rsidR="00DB60E0" w:rsidRPr="00DB60E0" w:rsidRDefault="00DB60E0" w:rsidP="00DB60E0">
      <w:pPr>
        <w:rPr>
          <w:lang w:val="fi-FI"/>
        </w:rPr>
      </w:pPr>
      <w:r w:rsidRPr="00DB60E0">
        <w:rPr>
          <w:lang w:val="fi-FI"/>
        </w:rPr>
        <w:t xml:space="preserve">Tässä mitoitustapauksessa harjapalkin </w:t>
      </w:r>
      <w:proofErr w:type="spellStart"/>
      <w:r w:rsidRPr="00DB60E0">
        <w:rPr>
          <w:lang w:val="fi-FI"/>
        </w:rPr>
        <w:t>k</w:t>
      </w:r>
      <w:r w:rsidRPr="00DB60E0">
        <w:rPr>
          <w:vertAlign w:val="subscript"/>
          <w:lang w:val="fi-FI"/>
        </w:rPr>
        <w:t>l</w:t>
      </w:r>
      <w:proofErr w:type="spellEnd"/>
      <w:r w:rsidRPr="00DB60E0">
        <w:rPr>
          <w:lang w:val="fi-FI"/>
        </w:rPr>
        <w:t xml:space="preserve"> = 1 + 1,4 x </w:t>
      </w:r>
      <w:proofErr w:type="spellStart"/>
      <w:r w:rsidRPr="00DB60E0">
        <w:rPr>
          <w:lang w:val="fi-FI"/>
        </w:rPr>
        <w:t>tan</w:t>
      </w:r>
      <w:proofErr w:type="spellEnd"/>
      <w:r>
        <w:rPr>
          <w:lang w:val="fi-FI"/>
        </w:rPr>
        <w:t xml:space="preserve"> </w:t>
      </w:r>
      <w:r w:rsidR="00CD7A76">
        <w:rPr>
          <w:lang w:val="fi-FI"/>
        </w:rPr>
        <w:t>3,15</w:t>
      </w:r>
      <w:r>
        <w:rPr>
          <w:lang w:val="fi-FI"/>
        </w:rPr>
        <w:t xml:space="preserve">° + 5,4 x tan² </w:t>
      </w:r>
      <w:r w:rsidR="00CD7A76">
        <w:rPr>
          <w:lang w:val="fi-FI"/>
        </w:rPr>
        <w:t>3,15</w:t>
      </w:r>
      <w:bookmarkStart w:id="23" w:name="_GoBack"/>
      <w:bookmarkEnd w:id="23"/>
      <w:r>
        <w:rPr>
          <w:lang w:val="fi-FI"/>
        </w:rPr>
        <w:t>° = 1,09</w:t>
      </w:r>
      <w:r w:rsidRPr="00DB60E0">
        <w:rPr>
          <w:lang w:val="fi-FI"/>
        </w:rPr>
        <w:t>3</w:t>
      </w:r>
    </w:p>
    <w:p w14:paraId="4402E016" w14:textId="77777777" w:rsidR="00DB60E0" w:rsidRPr="00DB60E0" w:rsidRDefault="00DB60E0" w:rsidP="00DB60E0">
      <w:pPr>
        <w:rPr>
          <w:lang w:val="fi-FI"/>
        </w:rPr>
      </w:pPr>
    </w:p>
    <w:p w14:paraId="3D5B8395" w14:textId="77777777" w:rsidR="00DB60E0" w:rsidRPr="00DB60E0" w:rsidRDefault="00DB60E0" w:rsidP="00DB60E0"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jännitys</w:t>
      </w:r>
      <w:proofErr w:type="spellEnd"/>
      <w:r w:rsidRPr="00DB60E0">
        <w:t xml:space="preserve"> </w:t>
      </w:r>
      <w:proofErr w:type="spellStart"/>
      <w:r w:rsidRPr="00DB60E0">
        <w:t>harjan</w:t>
      </w:r>
      <w:proofErr w:type="spellEnd"/>
      <w:r w:rsidRPr="00DB60E0">
        <w:t xml:space="preserve"> </w:t>
      </w:r>
      <w:proofErr w:type="spellStart"/>
      <w:r w:rsidRPr="00DB60E0">
        <w:t>kohdassa</w:t>
      </w:r>
      <w:proofErr w:type="spellEnd"/>
      <w:r w:rsidRPr="00DB60E0">
        <w:t xml:space="preserve">: </w:t>
      </w:r>
    </w:p>
    <w:p w14:paraId="7AD3D1ED" w14:textId="5E9C7636" w:rsidR="00DB60E0" w:rsidRPr="00DB60E0" w:rsidRDefault="00DB60E0" w:rsidP="00DB60E0">
      <w:pPr>
        <w:ind w:left="1304"/>
      </w:pPr>
      <w:r w:rsidRPr="00DB60E0">
        <w:rPr>
          <w:position w:val="-54"/>
        </w:rPr>
        <w:object w:dxaOrig="6440" w:dyaOrig="960" w14:anchorId="6A637D55">
          <v:shape id="_x0000_i1045" type="#_x0000_t75" style="width:321.65pt;height:48.15pt" o:ole="">
            <v:imagedata r:id="rId55" o:title=""/>
          </v:shape>
          <o:OLEObject Type="Embed" ProgID="Equation.DSMT4" ShapeID="_x0000_i1045" DrawAspect="Content" ObjectID="_1684243309" r:id="rId56"/>
        </w:object>
      </w:r>
    </w:p>
    <w:p w14:paraId="2B297965" w14:textId="77777777" w:rsidR="00DB60E0" w:rsidRPr="00DB60E0" w:rsidRDefault="00DB60E0" w:rsidP="00DB60E0">
      <w:pPr>
        <w:rPr>
          <w:lang w:val="fi-FI"/>
        </w:rPr>
      </w:pPr>
      <w:r w:rsidRPr="00DB60E0">
        <w:rPr>
          <w:lang w:val="fi-FI"/>
        </w:rPr>
        <w:t>Lasketaan k</w:t>
      </w:r>
      <w:r w:rsidRPr="00DB60E0">
        <w:rPr>
          <w:vertAlign w:val="subscript"/>
          <w:lang w:val="fi-FI"/>
        </w:rPr>
        <w:t>r</w:t>
      </w:r>
      <w:r w:rsidRPr="00DB60E0">
        <w:rPr>
          <w:lang w:val="fi-FI"/>
        </w:rPr>
        <w:t xml:space="preserve"> –kerroin (RIL 205-1-2017 s.88):</w:t>
      </w:r>
    </w:p>
    <w:p w14:paraId="7122DAC0" w14:textId="77777777" w:rsidR="00DB60E0" w:rsidRPr="00DB60E0" w:rsidRDefault="00DB60E0" w:rsidP="00DB60E0">
      <w:pPr>
        <w:rPr>
          <w:lang w:val="fi-FI"/>
        </w:rPr>
      </w:pPr>
      <w:r w:rsidRPr="00DB60E0">
        <w:rPr>
          <w:lang w:val="fi-FI"/>
        </w:rPr>
        <w:t>Harjapalkilla k</w:t>
      </w:r>
      <w:r w:rsidRPr="00DB60E0">
        <w:rPr>
          <w:vertAlign w:val="subscript"/>
          <w:lang w:val="fi-FI"/>
        </w:rPr>
        <w:t>r</w:t>
      </w:r>
      <w:r w:rsidRPr="00DB60E0">
        <w:rPr>
          <w:lang w:val="fi-FI"/>
        </w:rPr>
        <w:t xml:space="preserve"> = 1,0 ja muilla kaarevilla rakenteilla </w:t>
      </w:r>
      <w:r w:rsidRPr="00DB60E0">
        <w:rPr>
          <w:position w:val="-60"/>
        </w:rPr>
        <w:object w:dxaOrig="5820" w:dyaOrig="1320" w14:anchorId="05CC1FF1">
          <v:shape id="_x0000_i1046" type="#_x0000_t75" style="width:291.75pt;height:66.4pt" o:ole="">
            <v:imagedata r:id="rId57" o:title=""/>
          </v:shape>
          <o:OLEObject Type="Embed" ProgID="Equation.DSMT4" ShapeID="_x0000_i1046" DrawAspect="Content" ObjectID="_1684243310" r:id="rId58"/>
        </w:object>
      </w:r>
    </w:p>
    <w:p w14:paraId="5F6FDA0B" w14:textId="721015BF" w:rsidR="00DB60E0" w:rsidRPr="00DB60E0" w:rsidRDefault="00DB60E0" w:rsidP="00DB60E0">
      <w:pPr>
        <w:spacing w:before="100" w:beforeAutospacing="1"/>
        <w:rPr>
          <w:b/>
        </w:rPr>
      </w:pPr>
      <w:proofErr w:type="spellStart"/>
      <w:r w:rsidRPr="00DB60E0">
        <w:rPr>
          <w:b/>
        </w:rPr>
        <w:t>Mitoitusehto</w:t>
      </w:r>
      <w:proofErr w:type="spellEnd"/>
      <w:r w:rsidRPr="00DB60E0">
        <w:rPr>
          <w:b/>
        </w:rPr>
        <w:t xml:space="preserve">: </w:t>
      </w:r>
      <w:r w:rsidRPr="00DB60E0">
        <w:rPr>
          <w:b/>
          <w:position w:val="-14"/>
        </w:rPr>
        <w:object w:dxaOrig="6540" w:dyaOrig="400" w14:anchorId="02F20FE9">
          <v:shape id="_x0000_i1047" type="#_x0000_t75" style="width:326.8pt;height:20.55pt" o:ole="" o:bordertopcolor="this" o:borderleftcolor="this" o:borderbottomcolor="this" o:borderrightcolor="this">
            <v:imagedata r:id="rId5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7" DrawAspect="Content" ObjectID="_1684243311" r:id="rId60"/>
        </w:object>
      </w:r>
    </w:p>
    <w:p w14:paraId="11A2398F" w14:textId="253A89D4" w:rsidR="00816E70" w:rsidRDefault="007C35ED" w:rsidP="00816E70">
      <w:pPr>
        <w:pStyle w:val="Heading2"/>
      </w:pPr>
      <w:bookmarkStart w:id="24" w:name="_Toc73373857"/>
      <w:r>
        <w:t>POIKITTAINEN VETOKESTÄVYYS HARJALLA (</w:t>
      </w:r>
      <w:r w:rsidR="008A115C">
        <w:t>KT:</w:t>
      </w:r>
      <w:r>
        <w:t>1)</w:t>
      </w:r>
      <w:bookmarkEnd w:id="24"/>
    </w:p>
    <w:p w14:paraId="7372C80C" w14:textId="295A8407" w:rsidR="007C35ED" w:rsidRDefault="007C35ED" w:rsidP="00816E70">
      <w:pPr>
        <w:spacing w:after="120"/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1087D690" wp14:editId="463F19DE">
            <wp:extent cx="5621572" cy="934818"/>
            <wp:effectExtent l="0" t="0" r="0" b="0"/>
            <wp:docPr id="18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742932" cy="954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66BF9" w14:textId="5E4AB66C" w:rsidR="007C35ED" w:rsidRPr="00452450" w:rsidRDefault="007C35ED" w:rsidP="007C35ED">
      <w:pPr>
        <w:spacing w:after="120"/>
        <w:rPr>
          <w:lang w:val="fi-FI"/>
        </w:rPr>
      </w:pPr>
      <w:r w:rsidRPr="00452450">
        <w:rPr>
          <w:lang w:val="fi-FI"/>
        </w:rPr>
        <w:t>Lasketaan mitoittava tilavuus</w:t>
      </w:r>
      <w:r w:rsidR="00452450" w:rsidRPr="00452450">
        <w:rPr>
          <w:lang w:val="fi-FI"/>
        </w:rPr>
        <w:t xml:space="preserve"> (</w:t>
      </w:r>
      <w:proofErr w:type="spellStart"/>
      <w:r w:rsidR="00452450" w:rsidRPr="00452450">
        <w:rPr>
          <w:lang w:val="fi-FI"/>
        </w:rPr>
        <w:t>V</w:t>
      </w:r>
      <w:r w:rsidR="00452450" w:rsidRPr="00452450">
        <w:rPr>
          <w:vertAlign w:val="subscript"/>
          <w:lang w:val="fi-FI"/>
        </w:rPr>
        <w:t>h</w:t>
      </w:r>
      <w:proofErr w:type="spellEnd"/>
      <w:r w:rsidR="00452450" w:rsidRPr="00452450">
        <w:rPr>
          <w:lang w:val="fi-FI"/>
        </w:rPr>
        <w:t xml:space="preserve"> = harja-alue ja </w:t>
      </w:r>
      <w:proofErr w:type="spellStart"/>
      <w:r w:rsidR="00452450" w:rsidRPr="00452450">
        <w:rPr>
          <w:lang w:val="fi-FI"/>
        </w:rPr>
        <w:t>V</w:t>
      </w:r>
      <w:r w:rsidR="00452450" w:rsidRPr="00452450">
        <w:rPr>
          <w:vertAlign w:val="subscript"/>
          <w:lang w:val="fi-FI"/>
        </w:rPr>
        <w:t>b</w:t>
      </w:r>
      <w:proofErr w:type="spellEnd"/>
      <w:r w:rsidR="00452450" w:rsidRPr="00452450">
        <w:rPr>
          <w:lang w:val="fi-FI"/>
        </w:rPr>
        <w:t xml:space="preserve"> = koko palkki</w:t>
      </w:r>
      <w:r w:rsidR="00452450">
        <w:rPr>
          <w:lang w:val="fi-FI"/>
        </w:rPr>
        <w:t>)</w:t>
      </w:r>
      <w:r w:rsidRPr="00452450">
        <w:rPr>
          <w:lang w:val="fi-FI"/>
        </w:rPr>
        <w:t>:</w:t>
      </w:r>
    </w:p>
    <w:p w14:paraId="22C8E8C7" w14:textId="071F46F0" w:rsidR="007C35ED" w:rsidRPr="007C35ED" w:rsidRDefault="007C35ED" w:rsidP="007C35ED">
      <w:pPr>
        <w:spacing w:after="120"/>
        <w:ind w:left="1304"/>
      </w:pPr>
      <w:r w:rsidRPr="007C35ED">
        <w:rPr>
          <w:position w:val="-46"/>
        </w:rPr>
        <w:object w:dxaOrig="3660" w:dyaOrig="1040" w14:anchorId="316D821F">
          <v:shape id="_x0000_i1048" type="#_x0000_t75" style="width:183.25pt;height:53.3pt" o:ole="">
            <v:imagedata r:id="rId62" o:title=""/>
          </v:shape>
          <o:OLEObject Type="Embed" ProgID="Equation.DSMT4" ShapeID="_x0000_i1048" DrawAspect="Content" ObjectID="_1684243312" r:id="rId63"/>
        </w:object>
      </w:r>
    </w:p>
    <w:p w14:paraId="3CBDC13F" w14:textId="77777777" w:rsidR="00D97759" w:rsidRDefault="00D97759">
      <w:r>
        <w:br w:type="page"/>
      </w:r>
    </w:p>
    <w:p w14:paraId="1096F26A" w14:textId="3F084EA4" w:rsidR="007C35ED" w:rsidRPr="007C35ED" w:rsidRDefault="007C35ED" w:rsidP="007C35ED">
      <w:proofErr w:type="spellStart"/>
      <w:r w:rsidRPr="007C35ED">
        <w:lastRenderedPageBreak/>
        <w:t>Lasketaan</w:t>
      </w:r>
      <w:proofErr w:type="spellEnd"/>
      <w:r w:rsidRPr="007C35ED">
        <w:t xml:space="preserve"> </w:t>
      </w:r>
      <w:proofErr w:type="spellStart"/>
      <w:proofErr w:type="gramStart"/>
      <w:r w:rsidRPr="007C35ED">
        <w:t>k</w:t>
      </w:r>
      <w:r w:rsidRPr="007C35ED">
        <w:rPr>
          <w:vertAlign w:val="subscript"/>
        </w:rPr>
        <w:t>p</w:t>
      </w:r>
      <w:proofErr w:type="spellEnd"/>
      <w:proofErr w:type="gramEnd"/>
      <w:r w:rsidRPr="007C35ED">
        <w:t xml:space="preserve"> -</w:t>
      </w:r>
      <w:proofErr w:type="spellStart"/>
      <w:r w:rsidRPr="007C35ED">
        <w:t>kerroin</w:t>
      </w:r>
      <w:proofErr w:type="spellEnd"/>
      <w:r w:rsidRPr="007C35ED">
        <w:t>:</w:t>
      </w:r>
    </w:p>
    <w:p w14:paraId="09DE7C81" w14:textId="77777777" w:rsidR="007C35ED" w:rsidRPr="007C35ED" w:rsidRDefault="007C35ED" w:rsidP="007C35ED">
      <w:pPr>
        <w:ind w:left="1304"/>
      </w:pPr>
      <w:r w:rsidRPr="007C35ED">
        <w:rPr>
          <w:position w:val="-106"/>
        </w:rPr>
        <w:object w:dxaOrig="5020" w:dyaOrig="2240" w14:anchorId="5125B115">
          <v:shape id="_x0000_i1049" type="#_x0000_t75" style="width:251.05pt;height:112.2pt" o:ole="">
            <v:imagedata r:id="rId64" o:title=""/>
          </v:shape>
          <o:OLEObject Type="Embed" ProgID="Equation.DSMT4" ShapeID="_x0000_i1049" DrawAspect="Content" ObjectID="_1684243313" r:id="rId65"/>
        </w:object>
      </w:r>
    </w:p>
    <w:p w14:paraId="375B0E3C" w14:textId="77777777" w:rsidR="007C35ED" w:rsidRPr="007C35ED" w:rsidRDefault="007C35ED" w:rsidP="007C35ED">
      <w:pPr>
        <w:ind w:left="1304"/>
        <w:rPr>
          <w:lang w:val="fi-FI"/>
        </w:rPr>
      </w:pPr>
      <w:r w:rsidRPr="007C35ED">
        <w:rPr>
          <w:lang w:val="fi-FI"/>
        </w:rPr>
        <w:t>k</w:t>
      </w:r>
      <w:r w:rsidRPr="007C35ED">
        <w:rPr>
          <w:vertAlign w:val="subscript"/>
          <w:lang w:val="fi-FI"/>
        </w:rPr>
        <w:t>5</w:t>
      </w:r>
      <w:r w:rsidRPr="007C35ED">
        <w:rPr>
          <w:lang w:val="fi-FI"/>
        </w:rPr>
        <w:t xml:space="preserve"> = 0,2 x </w:t>
      </w:r>
      <w:proofErr w:type="spellStart"/>
      <w:r w:rsidRPr="007C35ED">
        <w:rPr>
          <w:lang w:val="fi-FI"/>
        </w:rPr>
        <w:t>tan</w:t>
      </w:r>
      <w:proofErr w:type="spellEnd"/>
      <w:r w:rsidRPr="007C35ED">
        <w:rPr>
          <w:lang w:val="fi-FI"/>
        </w:rPr>
        <w:t xml:space="preserve"> </w:t>
      </w:r>
      <w:r w:rsidRPr="007C35ED">
        <w:rPr>
          <w:rFonts w:ascii="Symbol" w:hAnsi="Symbol"/>
        </w:rPr>
        <w:t></w:t>
      </w:r>
    </w:p>
    <w:p w14:paraId="3B3DD9D1" w14:textId="77777777" w:rsidR="007C35ED" w:rsidRPr="007C35ED" w:rsidRDefault="007C35ED" w:rsidP="007C35ED">
      <w:pPr>
        <w:ind w:left="1304"/>
        <w:rPr>
          <w:lang w:val="fi-FI"/>
        </w:rPr>
      </w:pPr>
      <w:r w:rsidRPr="007C35ED">
        <w:rPr>
          <w:lang w:val="fi-FI"/>
        </w:rPr>
        <w:t>k</w:t>
      </w:r>
      <w:r w:rsidRPr="007C35ED">
        <w:rPr>
          <w:vertAlign w:val="subscript"/>
          <w:lang w:val="fi-FI"/>
        </w:rPr>
        <w:t>6</w:t>
      </w:r>
      <w:r w:rsidRPr="007C35ED">
        <w:rPr>
          <w:lang w:val="fi-FI"/>
        </w:rPr>
        <w:t xml:space="preserve"> = 0,25 – 1,5 x </w:t>
      </w:r>
      <w:proofErr w:type="spellStart"/>
      <w:r w:rsidRPr="007C35ED">
        <w:rPr>
          <w:lang w:val="fi-FI"/>
        </w:rPr>
        <w:t>tan</w:t>
      </w:r>
      <w:proofErr w:type="spellEnd"/>
      <w:r w:rsidRPr="007C35ED">
        <w:rPr>
          <w:lang w:val="fi-FI"/>
        </w:rPr>
        <w:t xml:space="preserve"> </w:t>
      </w:r>
      <w:r w:rsidRPr="007C35ED">
        <w:rPr>
          <w:rFonts w:ascii="Symbol" w:hAnsi="Symbol"/>
        </w:rPr>
        <w:t></w:t>
      </w:r>
      <w:r w:rsidRPr="007C35ED">
        <w:rPr>
          <w:lang w:val="fi-FI"/>
        </w:rPr>
        <w:t xml:space="preserve"> + 2,6 x tan² </w:t>
      </w:r>
      <w:r w:rsidRPr="007C35ED">
        <w:rPr>
          <w:rFonts w:ascii="Symbol" w:hAnsi="Symbol"/>
        </w:rPr>
        <w:t></w:t>
      </w:r>
    </w:p>
    <w:p w14:paraId="4EDA0A21" w14:textId="77777777" w:rsidR="007C35ED" w:rsidRPr="00452450" w:rsidRDefault="007C35ED" w:rsidP="007C35ED">
      <w:pPr>
        <w:ind w:left="1304"/>
        <w:rPr>
          <w:lang w:val="fi-FI"/>
        </w:rPr>
      </w:pPr>
      <w:r w:rsidRPr="00452450">
        <w:rPr>
          <w:lang w:val="fi-FI"/>
        </w:rPr>
        <w:t>k</w:t>
      </w:r>
      <w:r w:rsidRPr="00452450">
        <w:rPr>
          <w:vertAlign w:val="subscript"/>
          <w:lang w:val="fi-FI"/>
        </w:rPr>
        <w:t>7</w:t>
      </w:r>
      <w:r w:rsidRPr="00452450">
        <w:rPr>
          <w:lang w:val="fi-FI"/>
        </w:rPr>
        <w:t xml:space="preserve"> = 2,1 x </w:t>
      </w:r>
      <w:proofErr w:type="spellStart"/>
      <w:r w:rsidRPr="00452450">
        <w:rPr>
          <w:lang w:val="fi-FI"/>
        </w:rPr>
        <w:t>tan</w:t>
      </w:r>
      <w:proofErr w:type="spellEnd"/>
      <w:r w:rsidRPr="00452450">
        <w:rPr>
          <w:lang w:val="fi-FI"/>
        </w:rPr>
        <w:t xml:space="preserve"> </w:t>
      </w:r>
      <w:r w:rsidRPr="007C35ED">
        <w:rPr>
          <w:rFonts w:ascii="Symbol" w:hAnsi="Symbol"/>
        </w:rPr>
        <w:t></w:t>
      </w:r>
      <w:r w:rsidRPr="00452450">
        <w:rPr>
          <w:lang w:val="fi-FI"/>
        </w:rPr>
        <w:t xml:space="preserve"> – 4 x tan² </w:t>
      </w:r>
      <w:r w:rsidRPr="007C35ED">
        <w:rPr>
          <w:rFonts w:ascii="Symbol" w:hAnsi="Symbol"/>
        </w:rPr>
        <w:t></w:t>
      </w:r>
    </w:p>
    <w:p w14:paraId="1DC380B6" w14:textId="6B7EA9D0" w:rsidR="007C35ED" w:rsidRPr="007C35ED" w:rsidRDefault="007C35ED" w:rsidP="007C35ED">
      <w:pPr>
        <w:ind w:left="1304"/>
        <w:rPr>
          <w:lang w:val="fi-FI"/>
        </w:rPr>
      </w:pPr>
      <w:r w:rsidRPr="007C35ED">
        <w:rPr>
          <w:lang w:val="fi-FI"/>
        </w:rPr>
        <w:t>eli harjapalkilla k</w:t>
      </w:r>
      <w:r w:rsidRPr="007C35ED">
        <w:rPr>
          <w:vertAlign w:val="subscript"/>
          <w:lang w:val="fi-FI"/>
        </w:rPr>
        <w:t>p</w:t>
      </w:r>
      <w:r w:rsidRPr="007C35ED">
        <w:rPr>
          <w:lang w:val="fi-FI"/>
        </w:rPr>
        <w:t xml:space="preserve"> = 0,2 x </w:t>
      </w:r>
      <w:proofErr w:type="spellStart"/>
      <w:r w:rsidRPr="007C35ED">
        <w:rPr>
          <w:lang w:val="fi-FI"/>
        </w:rPr>
        <w:t>tan</w:t>
      </w:r>
      <w:proofErr w:type="spellEnd"/>
      <w:r w:rsidRPr="007C35ED">
        <w:rPr>
          <w:lang w:val="fi-FI"/>
        </w:rPr>
        <w:t xml:space="preserve"> </w:t>
      </w:r>
      <w:r w:rsidRPr="007C35ED">
        <w:rPr>
          <w:rFonts w:ascii="Symbol" w:hAnsi="Symbol"/>
        </w:rPr>
        <w:t></w:t>
      </w:r>
      <w:r w:rsidRPr="007C35ED">
        <w:rPr>
          <w:lang w:val="fi-FI"/>
        </w:rPr>
        <w:t xml:space="preserve"> =&gt; k</w:t>
      </w:r>
      <w:r w:rsidRPr="007C35ED">
        <w:rPr>
          <w:vertAlign w:val="subscript"/>
          <w:lang w:val="fi-FI"/>
        </w:rPr>
        <w:t>p</w:t>
      </w:r>
      <w:r w:rsidR="00452450">
        <w:rPr>
          <w:lang w:val="fi-FI"/>
        </w:rPr>
        <w:t xml:space="preserve"> = 0,2 x </w:t>
      </w:r>
      <w:proofErr w:type="spellStart"/>
      <w:r w:rsidR="00452450">
        <w:rPr>
          <w:lang w:val="fi-FI"/>
        </w:rPr>
        <w:t>tan</w:t>
      </w:r>
      <w:proofErr w:type="spellEnd"/>
      <w:r w:rsidR="00452450">
        <w:rPr>
          <w:lang w:val="fi-FI"/>
        </w:rPr>
        <w:t xml:space="preserve"> 3,15</w:t>
      </w:r>
      <w:r w:rsidR="00452450" w:rsidRPr="007C35ED">
        <w:rPr>
          <w:lang w:val="fi-FI"/>
        </w:rPr>
        <w:t xml:space="preserve"> </w:t>
      </w:r>
      <w:r w:rsidRPr="007C35ED">
        <w:rPr>
          <w:lang w:val="fi-FI"/>
        </w:rPr>
        <w:t>° = 0,01</w:t>
      </w:r>
      <w:r w:rsidR="00452450">
        <w:rPr>
          <w:lang w:val="fi-FI"/>
        </w:rPr>
        <w:t>1</w:t>
      </w:r>
    </w:p>
    <w:p w14:paraId="2DBB49FA" w14:textId="77777777" w:rsidR="00452450" w:rsidRDefault="00452450" w:rsidP="007C35ED">
      <w:pPr>
        <w:rPr>
          <w:lang w:val="fi-FI"/>
        </w:rPr>
      </w:pPr>
    </w:p>
    <w:p w14:paraId="702D8F18" w14:textId="65634E2F" w:rsidR="007C35ED" w:rsidRPr="007C35ED" w:rsidRDefault="007C35ED" w:rsidP="007C35ED">
      <w:proofErr w:type="spellStart"/>
      <w:r w:rsidRPr="007C35ED">
        <w:t>Lasketaan</w:t>
      </w:r>
      <w:proofErr w:type="spellEnd"/>
      <w:r w:rsidRPr="007C35ED">
        <w:t xml:space="preserve"> </w:t>
      </w:r>
      <w:proofErr w:type="spellStart"/>
      <w:r w:rsidRPr="007C35ED">
        <w:t>poikittainen</w:t>
      </w:r>
      <w:proofErr w:type="spellEnd"/>
      <w:r w:rsidRPr="007C35ED">
        <w:t xml:space="preserve"> </w:t>
      </w:r>
      <w:proofErr w:type="spellStart"/>
      <w:r w:rsidRPr="007C35ED">
        <w:t>vetojännitys</w:t>
      </w:r>
      <w:proofErr w:type="spellEnd"/>
      <w:r w:rsidRPr="007C35ED">
        <w:t xml:space="preserve">: </w:t>
      </w:r>
    </w:p>
    <w:p w14:paraId="1ED788C7" w14:textId="078B5799" w:rsidR="007C35ED" w:rsidRPr="007C35ED" w:rsidRDefault="00452450" w:rsidP="007C35ED">
      <w:pPr>
        <w:ind w:left="1304"/>
      </w:pPr>
      <w:r w:rsidRPr="007C35ED">
        <w:rPr>
          <w:position w:val="-90"/>
        </w:rPr>
        <w:object w:dxaOrig="5720" w:dyaOrig="1920" w14:anchorId="2E0759F5">
          <v:shape id="_x0000_i1050" type="#_x0000_t75" style="width:284.75pt;height:95.85pt" o:ole="">
            <v:imagedata r:id="rId66" o:title=""/>
          </v:shape>
          <o:OLEObject Type="Embed" ProgID="Equation.DSMT4" ShapeID="_x0000_i1050" DrawAspect="Content" ObjectID="_1684243314" r:id="rId67"/>
        </w:object>
      </w:r>
    </w:p>
    <w:p w14:paraId="546E64A1" w14:textId="77777777" w:rsidR="00B9435E" w:rsidRDefault="00B9435E" w:rsidP="007C35ED">
      <w:pPr>
        <w:rPr>
          <w:lang w:val="fi-FI"/>
        </w:rPr>
      </w:pPr>
    </w:p>
    <w:p w14:paraId="4DA6F3EA" w14:textId="7572E955" w:rsidR="007C35ED" w:rsidRPr="007C35ED" w:rsidRDefault="007C35ED" w:rsidP="007C35ED">
      <w:pPr>
        <w:rPr>
          <w:lang w:val="fi-FI"/>
        </w:rPr>
      </w:pPr>
      <w:r w:rsidRPr="007C35ED">
        <w:rPr>
          <w:lang w:val="fi-FI"/>
        </w:rPr>
        <w:t xml:space="preserve">Lasketaan tilavuuskerroin (liimapuu ja Kerto-S), </w:t>
      </w:r>
    </w:p>
    <w:p w14:paraId="18E825A3" w14:textId="74C05614" w:rsidR="007C35ED" w:rsidRPr="007C35ED" w:rsidRDefault="00452450" w:rsidP="007C35ED">
      <w:pPr>
        <w:ind w:left="1304"/>
      </w:pPr>
      <w:r w:rsidRPr="007C35ED">
        <w:rPr>
          <w:position w:val="-72"/>
        </w:rPr>
        <w:object w:dxaOrig="4320" w:dyaOrig="1560" w14:anchorId="6B12D1FC">
          <v:shape id="_x0000_i1051" type="#_x0000_t75" style="width:3in;height:77.6pt" o:ole="">
            <v:imagedata r:id="rId68" o:title=""/>
          </v:shape>
          <o:OLEObject Type="Embed" ProgID="Equation.DSMT4" ShapeID="_x0000_i1051" DrawAspect="Content" ObjectID="_1684243315" r:id="rId69"/>
        </w:object>
      </w:r>
    </w:p>
    <w:p w14:paraId="08AF584E" w14:textId="77777777" w:rsidR="00B9435E" w:rsidRDefault="00B9435E" w:rsidP="007C35ED">
      <w:pPr>
        <w:spacing w:after="120"/>
      </w:pPr>
    </w:p>
    <w:p w14:paraId="1CF89896" w14:textId="5D61B6D1" w:rsidR="007C35ED" w:rsidRPr="007C35ED" w:rsidRDefault="007C35ED" w:rsidP="007C35ED">
      <w:pPr>
        <w:spacing w:after="120"/>
      </w:pPr>
      <w:proofErr w:type="spellStart"/>
      <w:r w:rsidRPr="007C35ED">
        <w:t>Lasketaan</w:t>
      </w:r>
      <w:proofErr w:type="spellEnd"/>
      <w:r w:rsidRPr="007C35ED">
        <w:t xml:space="preserve"> </w:t>
      </w:r>
      <w:proofErr w:type="spellStart"/>
      <w:r w:rsidRPr="007C35ED">
        <w:t>jännitysjakauma</w:t>
      </w:r>
      <w:proofErr w:type="spellEnd"/>
      <w:r w:rsidRPr="007C35ED">
        <w:t xml:space="preserve"> </w:t>
      </w:r>
      <w:proofErr w:type="spellStart"/>
      <w:r w:rsidRPr="007C35ED">
        <w:t>kerroin</w:t>
      </w:r>
      <w:proofErr w:type="spellEnd"/>
      <w:r w:rsidRPr="007C35ED">
        <w:t>,</w:t>
      </w:r>
    </w:p>
    <w:p w14:paraId="08027914" w14:textId="77777777" w:rsidR="007C35ED" w:rsidRPr="007C35ED" w:rsidRDefault="007C35ED" w:rsidP="007C35ED">
      <w:pPr>
        <w:ind w:left="1304"/>
      </w:pPr>
      <w:r w:rsidRPr="007C35ED">
        <w:rPr>
          <w:position w:val="-30"/>
        </w:rPr>
        <w:object w:dxaOrig="4880" w:dyaOrig="720" w14:anchorId="4C0EA369">
          <v:shape id="_x0000_i1052" type="#_x0000_t75" style="width:243.6pt;height:36.45pt" o:ole="">
            <v:imagedata r:id="rId70" o:title=""/>
          </v:shape>
          <o:OLEObject Type="Embed" ProgID="Equation.DSMT4" ShapeID="_x0000_i1052" DrawAspect="Content" ObjectID="_1684243316" r:id="rId71"/>
        </w:object>
      </w:r>
    </w:p>
    <w:p w14:paraId="61EBABC9" w14:textId="77777777" w:rsidR="007C35ED" w:rsidRPr="007C35ED" w:rsidRDefault="007C35ED" w:rsidP="007C35ED">
      <w:pPr>
        <w:ind w:left="1304"/>
        <w:rPr>
          <w:lang w:val="fi-FI"/>
        </w:rPr>
      </w:pPr>
      <w:r w:rsidRPr="007C35ED">
        <w:rPr>
          <w:lang w:val="fi-FI"/>
        </w:rPr>
        <w:t xml:space="preserve">eli harjapalkilla </w:t>
      </w:r>
      <w:proofErr w:type="spellStart"/>
      <w:r w:rsidRPr="007C35ED">
        <w:rPr>
          <w:lang w:val="fi-FI"/>
        </w:rPr>
        <w:t>k</w:t>
      </w:r>
      <w:r w:rsidRPr="007C35ED">
        <w:rPr>
          <w:vertAlign w:val="subscript"/>
          <w:lang w:val="fi-FI"/>
        </w:rPr>
        <w:t>dis</w:t>
      </w:r>
      <w:proofErr w:type="spellEnd"/>
      <w:r w:rsidRPr="007C35ED">
        <w:rPr>
          <w:lang w:val="fi-FI"/>
        </w:rPr>
        <w:t xml:space="preserve"> = 1,4</w:t>
      </w:r>
    </w:p>
    <w:p w14:paraId="6C980E66" w14:textId="77777777" w:rsidR="00B9435E" w:rsidRDefault="007C35ED" w:rsidP="007C35ED">
      <w:pPr>
        <w:spacing w:before="100" w:beforeAutospacing="1"/>
        <w:rPr>
          <w:b/>
          <w:lang w:val="fi-FI"/>
        </w:rPr>
      </w:pPr>
      <w:r w:rsidRPr="007C35ED">
        <w:rPr>
          <w:b/>
          <w:lang w:val="fi-FI"/>
        </w:rPr>
        <w:t>Mitoitusehto:</w:t>
      </w:r>
    </w:p>
    <w:p w14:paraId="292A2EB7" w14:textId="36A17F29" w:rsidR="007C35ED" w:rsidRPr="007C35ED" w:rsidRDefault="007C35ED" w:rsidP="007C35ED">
      <w:pPr>
        <w:spacing w:before="100" w:beforeAutospacing="1"/>
        <w:rPr>
          <w:bdr w:val="single" w:sz="4" w:space="0" w:color="auto"/>
          <w:lang w:val="fi-FI"/>
        </w:rPr>
      </w:pPr>
      <w:r w:rsidRPr="007C35ED">
        <w:rPr>
          <w:lang w:val="fi-FI"/>
        </w:rPr>
        <w:t xml:space="preserve"> </w:t>
      </w:r>
      <w:r w:rsidR="00452450" w:rsidRPr="007C35ED">
        <w:rPr>
          <w:position w:val="-14"/>
          <w:bdr w:val="single" w:sz="4" w:space="0" w:color="auto"/>
        </w:rPr>
        <w:object w:dxaOrig="8680" w:dyaOrig="400" w14:anchorId="689FDE84">
          <v:shape id="_x0000_i1053" type="#_x0000_t75" style="width:433.85pt;height:20.55pt" o:ole="">
            <v:imagedata r:id="rId72" o:title=""/>
          </v:shape>
          <o:OLEObject Type="Embed" ProgID="Equation.DSMT4" ShapeID="_x0000_i1053" DrawAspect="Content" ObjectID="_1684243317" r:id="rId73"/>
        </w:object>
      </w:r>
    </w:p>
    <w:p w14:paraId="23F75A15" w14:textId="77777777" w:rsidR="00D97759" w:rsidRDefault="00D97759" w:rsidP="007C35ED">
      <w:pPr>
        <w:rPr>
          <w:lang w:val="fi-FI"/>
        </w:rPr>
      </w:pPr>
    </w:p>
    <w:p w14:paraId="524EDD26" w14:textId="0EEEEA69" w:rsidR="007C35ED" w:rsidRPr="007C35ED" w:rsidRDefault="007C35ED" w:rsidP="007C35ED">
      <w:pPr>
        <w:rPr>
          <w:lang w:val="fi-FI"/>
        </w:rPr>
      </w:pPr>
      <w:r w:rsidRPr="007C35ED">
        <w:rPr>
          <w:lang w:val="fi-FI"/>
        </w:rPr>
        <w:t>Jos harja-alueen puun pinnat käsitellään kosteuden siirtymistä estävällä pintakäsittelyllä, niin poikittaisen vetojännityksen kaava voidaan korvata seuraavalla: (kun katon sekundäärit tukeutuvat harjapalkin päälle ja harjan kohdalla on orsi/orsia)</w:t>
      </w:r>
      <w:r w:rsidR="00B9435E">
        <w:rPr>
          <w:lang w:val="fi-FI"/>
        </w:rPr>
        <w:t>.</w:t>
      </w:r>
    </w:p>
    <w:p w14:paraId="3686DD43" w14:textId="3C53A73B" w:rsidR="007C35ED" w:rsidRPr="007C35ED" w:rsidRDefault="00452450" w:rsidP="007C35ED">
      <w:pPr>
        <w:ind w:left="1304"/>
      </w:pPr>
      <w:r w:rsidRPr="007C35ED">
        <w:rPr>
          <w:position w:val="-90"/>
        </w:rPr>
        <w:object w:dxaOrig="7860" w:dyaOrig="1920" w14:anchorId="582852F5">
          <v:shape id="_x0000_i1054" type="#_x0000_t75" style="width:394.6pt;height:95.85pt" o:ole="">
            <v:imagedata r:id="rId74" o:title=""/>
          </v:shape>
          <o:OLEObject Type="Embed" ProgID="Equation.DSMT4" ShapeID="_x0000_i1054" DrawAspect="Content" ObjectID="_1684243318" r:id="rId75"/>
        </w:object>
      </w:r>
    </w:p>
    <w:p w14:paraId="6EE320BD" w14:textId="5AB289B3" w:rsidR="007C35ED" w:rsidRPr="007C35ED" w:rsidRDefault="007C35ED" w:rsidP="007C35ED">
      <w:pPr>
        <w:spacing w:before="100" w:beforeAutospacing="1"/>
        <w:rPr>
          <w:bdr w:val="single" w:sz="4" w:space="0" w:color="auto"/>
        </w:rPr>
      </w:pPr>
      <w:proofErr w:type="spellStart"/>
      <w:r w:rsidRPr="007C35ED">
        <w:rPr>
          <w:b/>
        </w:rPr>
        <w:t>Mitoitusehto</w:t>
      </w:r>
      <w:proofErr w:type="spellEnd"/>
      <w:r w:rsidRPr="007C35ED">
        <w:rPr>
          <w:b/>
        </w:rPr>
        <w:t>:</w:t>
      </w:r>
      <w:r w:rsidRPr="007C35ED">
        <w:t xml:space="preserve"> </w:t>
      </w:r>
      <w:r w:rsidR="00452450" w:rsidRPr="007C35ED">
        <w:rPr>
          <w:position w:val="-14"/>
          <w:bdr w:val="single" w:sz="4" w:space="0" w:color="auto"/>
        </w:rPr>
        <w:object w:dxaOrig="7280" w:dyaOrig="400" w14:anchorId="1E035527">
          <v:shape id="_x0000_i1055" type="#_x0000_t75" style="width:364.2pt;height:20.55pt" o:ole="">
            <v:imagedata r:id="rId76" o:title=""/>
          </v:shape>
          <o:OLEObject Type="Embed" ProgID="Equation.DSMT4" ShapeID="_x0000_i1055" DrawAspect="Content" ObjectID="_1684243319" r:id="rId77"/>
        </w:object>
      </w:r>
    </w:p>
    <w:p w14:paraId="4AAD0033" w14:textId="29EE63E6" w:rsidR="005F5E14" w:rsidRDefault="00452450" w:rsidP="00816E70">
      <w:pPr>
        <w:pStyle w:val="Heading2"/>
      </w:pPr>
      <w:bookmarkStart w:id="25" w:name="_Toc73373858"/>
      <w:r>
        <w:t>YHDISTETTY POIKITTAINEN VETO- JA LEIKKAUSKESTÄVYYS HARJALLA (</w:t>
      </w:r>
      <w:r w:rsidR="008A115C">
        <w:t>KT:2</w:t>
      </w:r>
      <w:r>
        <w:t>)</w:t>
      </w:r>
      <w:bookmarkEnd w:id="25"/>
    </w:p>
    <w:p w14:paraId="20DB1380" w14:textId="1E895BEF" w:rsidR="008E25FD" w:rsidRPr="008E25FD" w:rsidRDefault="008E25FD" w:rsidP="008E25FD">
      <w:pPr>
        <w:rPr>
          <w:lang w:val="fi-FI"/>
        </w:rPr>
      </w:pPr>
      <w:r w:rsidRPr="008E25FD">
        <w:rPr>
          <w:lang w:val="fi-FI"/>
        </w:rPr>
        <w:t xml:space="preserve">Kyseistä mitoitusta ei tarvitse tarkistaa symmetrisellä tasaisella kuormalla, koska momentin maksimissa eli harjalla leikkausvoima on nolla. Kyseisessä tapauksessa vastaukseksi tulee sama kuin edellisessä </w:t>
      </w:r>
      <w:proofErr w:type="spellStart"/>
      <w:r w:rsidRPr="008E25FD">
        <w:rPr>
          <w:lang w:val="fi-FI"/>
        </w:rPr>
        <w:t>koh</w:t>
      </w:r>
      <w:r>
        <w:rPr>
          <w:lang w:val="fi-FI"/>
        </w:rPr>
        <w:t>-</w:t>
      </w:r>
      <w:r w:rsidRPr="008E25FD">
        <w:rPr>
          <w:lang w:val="fi-FI"/>
        </w:rPr>
        <w:t>dassa</w:t>
      </w:r>
      <w:proofErr w:type="spellEnd"/>
      <w:r w:rsidRPr="008E25FD">
        <w:rPr>
          <w:lang w:val="fi-FI"/>
        </w:rPr>
        <w:t xml:space="preserve">. </w:t>
      </w:r>
    </w:p>
    <w:p w14:paraId="44AE1E84" w14:textId="77777777" w:rsidR="008E25FD" w:rsidRDefault="008E25FD" w:rsidP="008E25FD">
      <w:pPr>
        <w:rPr>
          <w:lang w:val="fi-FI"/>
        </w:rPr>
      </w:pPr>
    </w:p>
    <w:p w14:paraId="0F87E108" w14:textId="1A11CC86" w:rsidR="008E25FD" w:rsidRDefault="008E25FD" w:rsidP="008E25FD">
      <w:pPr>
        <w:rPr>
          <w:lang w:val="fi-FI"/>
        </w:rPr>
      </w:pPr>
      <w:r w:rsidRPr="008E25FD">
        <w:rPr>
          <w:lang w:val="fi-FI"/>
        </w:rPr>
        <w:t xml:space="preserve">Tarkistetaan kuormitustapaus 2, jolloin momentin maksimi ei sijaitse harjan kohdalla =&gt; harjalla leikkausta. Voimasuureet on laskettu </w:t>
      </w:r>
      <w:r w:rsidR="007D5895">
        <w:rPr>
          <w:lang w:val="fi-FI"/>
        </w:rPr>
        <w:t>Puuinfon harjapalkki</w:t>
      </w:r>
      <w:r w:rsidRPr="008E25FD">
        <w:rPr>
          <w:lang w:val="fi-FI"/>
        </w:rPr>
        <w:t>-ohjelmalla. Harjan kohdan taivutusmomentti M</w:t>
      </w:r>
      <w:r w:rsidRPr="008E25FD">
        <w:rPr>
          <w:vertAlign w:val="subscript"/>
          <w:lang w:val="fi-FI"/>
        </w:rPr>
        <w:t>d</w:t>
      </w:r>
      <w:r w:rsidRPr="008E25FD">
        <w:rPr>
          <w:lang w:val="fi-FI"/>
        </w:rPr>
        <w:t xml:space="preserve"> = </w:t>
      </w:r>
      <w:r w:rsidR="007D5895">
        <w:rPr>
          <w:lang w:val="fi-FI"/>
        </w:rPr>
        <w:t>1604,7</w:t>
      </w:r>
      <w:r w:rsidRPr="008E25FD">
        <w:rPr>
          <w:lang w:val="fi-FI"/>
        </w:rPr>
        <w:t xml:space="preserve"> </w:t>
      </w:r>
      <w:proofErr w:type="spellStart"/>
      <w:r w:rsidRPr="008E25FD">
        <w:rPr>
          <w:lang w:val="fi-FI"/>
        </w:rPr>
        <w:t>kNm</w:t>
      </w:r>
      <w:proofErr w:type="spellEnd"/>
      <w:r w:rsidRPr="008E25FD">
        <w:rPr>
          <w:lang w:val="fi-FI"/>
        </w:rPr>
        <w:t xml:space="preserve"> ja leikkausvoima </w:t>
      </w:r>
      <w:proofErr w:type="spellStart"/>
      <w:r w:rsidRPr="008E25FD">
        <w:rPr>
          <w:lang w:val="fi-FI"/>
        </w:rPr>
        <w:t>V</w:t>
      </w:r>
      <w:r w:rsidRPr="008E25FD">
        <w:rPr>
          <w:vertAlign w:val="subscript"/>
          <w:lang w:val="fi-FI"/>
        </w:rPr>
        <w:t>d</w:t>
      </w:r>
      <w:proofErr w:type="spellEnd"/>
      <w:r w:rsidRPr="008E25FD">
        <w:rPr>
          <w:lang w:val="fi-FI"/>
        </w:rPr>
        <w:t xml:space="preserve"> = </w:t>
      </w:r>
      <w:r w:rsidR="007D5895">
        <w:rPr>
          <w:lang w:val="fi-FI"/>
        </w:rPr>
        <w:t>33,0</w:t>
      </w:r>
      <w:r w:rsidRPr="008E25FD">
        <w:rPr>
          <w:lang w:val="fi-FI"/>
        </w:rPr>
        <w:t xml:space="preserve"> </w:t>
      </w:r>
      <w:proofErr w:type="spellStart"/>
      <w:r w:rsidRPr="008E25FD">
        <w:rPr>
          <w:lang w:val="fi-FI"/>
        </w:rPr>
        <w:t>kN</w:t>
      </w:r>
      <w:proofErr w:type="spellEnd"/>
      <w:r w:rsidRPr="008E25FD">
        <w:rPr>
          <w:lang w:val="fi-FI"/>
        </w:rPr>
        <w:t>.</w:t>
      </w:r>
    </w:p>
    <w:p w14:paraId="19820AAA" w14:textId="77777777" w:rsidR="007D5895" w:rsidRPr="008E25FD" w:rsidRDefault="007D5895" w:rsidP="008E25FD">
      <w:pPr>
        <w:rPr>
          <w:lang w:val="fi-FI"/>
        </w:rPr>
      </w:pPr>
    </w:p>
    <w:p w14:paraId="6AD0A6FA" w14:textId="77777777" w:rsidR="008E25FD" w:rsidRPr="008E25FD" w:rsidRDefault="008E25FD" w:rsidP="008E25FD">
      <w:pPr>
        <w:rPr>
          <w:lang w:val="fi-FI"/>
        </w:rPr>
      </w:pPr>
      <w:r w:rsidRPr="008E25FD">
        <w:rPr>
          <w:lang w:val="fi-FI"/>
        </w:rPr>
        <w:t xml:space="preserve">Lasketaan leikkausjännitys harjan kohdalla, poikkileikkauksen keskellä: </w:t>
      </w:r>
    </w:p>
    <w:p w14:paraId="61A2B210" w14:textId="5D1F2E46" w:rsidR="008E25FD" w:rsidRPr="008E25FD" w:rsidRDefault="00DC6C72" w:rsidP="008E25FD">
      <w:pPr>
        <w:ind w:left="1304"/>
      </w:pPr>
      <w:r w:rsidRPr="008E25FD">
        <w:rPr>
          <w:position w:val="-32"/>
        </w:rPr>
        <w:object w:dxaOrig="6080" w:dyaOrig="700" w14:anchorId="661D9886">
          <v:shape id="_x0000_i1056" type="#_x0000_t75" style="width:304.35pt;height:35.55pt" o:ole="">
            <v:imagedata r:id="rId78" o:title=""/>
          </v:shape>
          <o:OLEObject Type="Embed" ProgID="Equation.DSMT4" ShapeID="_x0000_i1056" DrawAspect="Content" ObjectID="_1684243320" r:id="rId79"/>
        </w:object>
      </w:r>
    </w:p>
    <w:p w14:paraId="399609B9" w14:textId="2545515E" w:rsidR="008E25FD" w:rsidRPr="008E25FD" w:rsidRDefault="008E25FD" w:rsidP="008E25FD">
      <w:pPr>
        <w:ind w:left="1304"/>
        <w:rPr>
          <w:lang w:val="fi-FI"/>
        </w:rPr>
      </w:pPr>
      <w:r w:rsidRPr="008E25FD">
        <w:rPr>
          <w:lang w:val="fi-FI"/>
        </w:rPr>
        <w:t xml:space="preserve">Lasketaan poikittainen vetojännitys harjan kohdalla: </w:t>
      </w:r>
      <w:r w:rsidR="00DC6C72" w:rsidRPr="008E25FD">
        <w:rPr>
          <w:position w:val="-54"/>
        </w:rPr>
        <w:object w:dxaOrig="7860" w:dyaOrig="960" w14:anchorId="18713D00">
          <v:shape id="_x0000_i1057" type="#_x0000_t75" style="width:394.6pt;height:48.15pt" o:ole="">
            <v:imagedata r:id="rId80" o:title=""/>
          </v:shape>
          <o:OLEObject Type="Embed" ProgID="Equation.DSMT4" ShapeID="_x0000_i1057" DrawAspect="Content" ObjectID="_1684243321" r:id="rId81"/>
        </w:object>
      </w:r>
    </w:p>
    <w:p w14:paraId="4BFFC5FD" w14:textId="77777777" w:rsidR="008E25FD" w:rsidRPr="008E25FD" w:rsidRDefault="008E25FD" w:rsidP="008E25FD">
      <w:pPr>
        <w:spacing w:before="100" w:beforeAutospacing="1"/>
        <w:rPr>
          <w:b/>
        </w:rPr>
      </w:pPr>
      <w:proofErr w:type="spellStart"/>
      <w:r w:rsidRPr="008E25FD">
        <w:rPr>
          <w:b/>
        </w:rPr>
        <w:t>Mitoitusehto</w:t>
      </w:r>
      <w:proofErr w:type="spellEnd"/>
      <w:r w:rsidRPr="008E25FD">
        <w:rPr>
          <w:b/>
        </w:rPr>
        <w:t>:</w:t>
      </w:r>
    </w:p>
    <w:p w14:paraId="2E5B5533" w14:textId="5767E4CB" w:rsidR="008E25FD" w:rsidRPr="008E25FD" w:rsidRDefault="008E25FD" w:rsidP="008E25FD">
      <w:pPr>
        <w:spacing w:before="100" w:beforeAutospacing="1"/>
        <w:ind w:firstLine="1304"/>
      </w:pPr>
      <w:r w:rsidRPr="008E25FD">
        <w:t xml:space="preserve"> </w:t>
      </w:r>
      <w:r w:rsidR="00DC6C72" w:rsidRPr="008E25FD">
        <w:rPr>
          <w:position w:val="-70"/>
        </w:rPr>
        <w:object w:dxaOrig="4880" w:dyaOrig="1860" w14:anchorId="4B3DE731">
          <v:shape id="_x0000_i1058" type="#_x0000_t75" style="width:244.05pt;height:93.05pt" o:ole="" o:bordertopcolor="this" o:borderleftcolor="this" o:borderbottomcolor="this" o:borderrightcolor="this">
            <v:imagedata r:id="rId8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684243322" r:id="rId83"/>
        </w:object>
      </w:r>
    </w:p>
    <w:p w14:paraId="00E05AA6" w14:textId="77777777" w:rsidR="008E25FD" w:rsidRPr="008E25FD" w:rsidRDefault="008E25FD" w:rsidP="008E25FD">
      <w:pPr>
        <w:ind w:left="284"/>
      </w:pPr>
    </w:p>
    <w:p w14:paraId="3A0252F8" w14:textId="28A496E5" w:rsidR="008E25FD" w:rsidRPr="008E25FD" w:rsidRDefault="008E25FD" w:rsidP="008E25FD">
      <w:pPr>
        <w:rPr>
          <w:lang w:val="fi-FI"/>
        </w:rPr>
      </w:pPr>
      <w:r w:rsidRPr="008E25FD">
        <w:rPr>
          <w:lang w:val="fi-FI"/>
        </w:rPr>
        <w:t>Harja-alueen puun pinnat käsittely voidaan huomioida myös tässä laskussa tarvittaessa, jolloin poikittaisen vedon jännitys laskee.</w:t>
      </w:r>
    </w:p>
    <w:p w14:paraId="4B34CF07" w14:textId="52BACB43" w:rsidR="005F5E14" w:rsidRDefault="00DC6C72" w:rsidP="00E51387">
      <w:pPr>
        <w:pStyle w:val="Heading2"/>
      </w:pPr>
      <w:bookmarkStart w:id="26" w:name="_Toc73373859"/>
      <w:r>
        <w:lastRenderedPageBreak/>
        <w:t>LEIKKAUS TUELLA (</w:t>
      </w:r>
      <w:r w:rsidR="008A115C">
        <w:t>KT:</w:t>
      </w:r>
      <w:r>
        <w:t>1)</w:t>
      </w:r>
      <w:bookmarkEnd w:id="26"/>
    </w:p>
    <w:p w14:paraId="3F2F08CF" w14:textId="3B65885F" w:rsidR="00E51387" w:rsidRDefault="00DC6C72" w:rsidP="00DC6C72">
      <w:pPr>
        <w:spacing w:before="100" w:beforeAutospacing="1"/>
        <w:ind w:firstLine="720"/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0A4F47C7" wp14:editId="41948AE0">
            <wp:extent cx="2122999" cy="1974607"/>
            <wp:effectExtent l="0" t="0" r="0" b="6985"/>
            <wp:docPr id="19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138" cy="1997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9AA3B7" w14:textId="77777777" w:rsidR="00DC6C72" w:rsidRPr="00DC6C72" w:rsidRDefault="00DC6C72" w:rsidP="00DC6C72">
      <w:pPr>
        <w:spacing w:after="120"/>
        <w:rPr>
          <w:lang w:val="fi-FI"/>
        </w:rPr>
      </w:pPr>
      <w:r w:rsidRPr="00DC6C72">
        <w:rPr>
          <w:lang w:val="fi-FI"/>
        </w:rPr>
        <w:t xml:space="preserve">Tuella voidaan pienentää </w:t>
      </w:r>
      <w:r w:rsidRPr="00DC6C72">
        <w:rPr>
          <w:u w:val="single"/>
          <w:lang w:val="fi-FI"/>
        </w:rPr>
        <w:t>tasaisen kuorman</w:t>
      </w:r>
      <w:r w:rsidRPr="00DC6C72">
        <w:rPr>
          <w:lang w:val="fi-FI"/>
        </w:rPr>
        <w:t xml:space="preserve"> aiheuttamaa leikkausvoimaa:</w:t>
      </w:r>
    </w:p>
    <w:p w14:paraId="2187700F" w14:textId="3B8580DE" w:rsidR="00DC6C72" w:rsidRPr="00DC6C72" w:rsidRDefault="00067505" w:rsidP="00DC6C72">
      <w:pPr>
        <w:ind w:left="1304"/>
      </w:pPr>
      <w:r w:rsidRPr="00DC6C72">
        <w:rPr>
          <w:position w:val="-68"/>
        </w:rPr>
        <w:object w:dxaOrig="4620" w:dyaOrig="1820" w14:anchorId="0B23E208">
          <v:shape id="_x0000_i1059" type="#_x0000_t75" style="width:230.95pt;height:90.7pt" o:ole="">
            <v:imagedata r:id="rId85" o:title=""/>
          </v:shape>
          <o:OLEObject Type="Embed" ProgID="Equation.DSMT4" ShapeID="_x0000_i1059" DrawAspect="Content" ObjectID="_1684243323" r:id="rId86"/>
        </w:object>
      </w:r>
    </w:p>
    <w:p w14:paraId="63E2BB5A" w14:textId="77777777" w:rsidR="00DC6C72" w:rsidRPr="00DC6C72" w:rsidRDefault="00DC6C72" w:rsidP="00DC6C72">
      <w:pPr>
        <w:rPr>
          <w:lang w:val="fi-FI"/>
        </w:rPr>
      </w:pPr>
      <w:r w:rsidRPr="00DC6C72">
        <w:rPr>
          <w:lang w:val="fi-FI"/>
        </w:rPr>
        <w:t>Lisäksi leikkausrasitusta voidaan tarkastella kohdassa, johon lasketaan pilarin mitta b</w:t>
      </w:r>
      <w:r w:rsidRPr="00DC6C72">
        <w:rPr>
          <w:vertAlign w:val="subscript"/>
          <w:lang w:val="fi-FI"/>
        </w:rPr>
        <w:t>1</w:t>
      </w:r>
      <w:r w:rsidRPr="00DC6C72">
        <w:rPr>
          <w:lang w:val="fi-FI"/>
        </w:rPr>
        <w:t xml:space="preserve"> (= 495 mm) ja palkin tukikorkeus h</w:t>
      </w:r>
      <w:r w:rsidRPr="00DC6C72">
        <w:rPr>
          <w:vertAlign w:val="subscript"/>
          <w:lang w:val="fi-FI"/>
        </w:rPr>
        <w:t>1</w:t>
      </w:r>
      <w:r w:rsidRPr="00DC6C72">
        <w:rPr>
          <w:lang w:val="fi-FI"/>
        </w:rPr>
        <w:t>.</w:t>
      </w:r>
    </w:p>
    <w:p w14:paraId="1C8451C4" w14:textId="77777777" w:rsidR="00067505" w:rsidRPr="00DF6A4E" w:rsidRDefault="00067505" w:rsidP="00DC6C72">
      <w:pPr>
        <w:rPr>
          <w:lang w:val="fi-FI"/>
        </w:rPr>
      </w:pPr>
    </w:p>
    <w:p w14:paraId="0C3A459D" w14:textId="674350EC" w:rsidR="00DC6C72" w:rsidRPr="00067505" w:rsidRDefault="00DC6C72" w:rsidP="00DC6C72">
      <w:pPr>
        <w:rPr>
          <w:lang w:val="fi-FI"/>
        </w:rPr>
      </w:pPr>
      <w:r w:rsidRPr="00067505">
        <w:rPr>
          <w:lang w:val="fi-FI"/>
        </w:rPr>
        <w:t>Lasketaan määräävä korkeus</w:t>
      </w:r>
      <w:r w:rsidR="00D97759" w:rsidRPr="00067505">
        <w:rPr>
          <w:lang w:val="fi-FI"/>
        </w:rPr>
        <w:t xml:space="preserve"> (3,15° = 1:18,17)</w:t>
      </w:r>
      <w:r w:rsidRPr="00067505">
        <w:rPr>
          <w:lang w:val="fi-FI"/>
        </w:rPr>
        <w:t>:</w:t>
      </w:r>
    </w:p>
    <w:p w14:paraId="328D4A50" w14:textId="58634A3B" w:rsidR="00DC6C72" w:rsidRPr="00067505" w:rsidRDefault="00DC6C72" w:rsidP="00DC6C72">
      <w:pPr>
        <w:ind w:left="1304"/>
        <w:rPr>
          <w:lang w:val="fi-FI"/>
        </w:rPr>
      </w:pPr>
      <w:r w:rsidRPr="00067505">
        <w:rPr>
          <w:lang w:val="fi-FI"/>
        </w:rPr>
        <w:t xml:space="preserve"> </w:t>
      </w:r>
      <w:r w:rsidR="00067505" w:rsidRPr="00DC6C72">
        <w:rPr>
          <w:position w:val="-46"/>
        </w:rPr>
        <w:object w:dxaOrig="6100" w:dyaOrig="1040" w14:anchorId="7AA2F597">
          <v:shape id="_x0000_i1060" type="#_x0000_t75" style="width:304.85pt;height:51.45pt" o:ole="">
            <v:imagedata r:id="rId87" o:title=""/>
          </v:shape>
          <o:OLEObject Type="Embed" ProgID="Equation.DSMT4" ShapeID="_x0000_i1060" DrawAspect="Content" ObjectID="_1684243324" r:id="rId88"/>
        </w:object>
      </w:r>
    </w:p>
    <w:p w14:paraId="03BB333A" w14:textId="77777777" w:rsidR="00067505" w:rsidRDefault="00067505" w:rsidP="00DC6C72">
      <w:pPr>
        <w:rPr>
          <w:lang w:val="fi-FI"/>
        </w:rPr>
      </w:pPr>
    </w:p>
    <w:p w14:paraId="7168B454" w14:textId="7F3DDFAF" w:rsidR="00DC6C72" w:rsidRPr="00067505" w:rsidRDefault="00DC6C72" w:rsidP="00DC6C72">
      <w:pPr>
        <w:rPr>
          <w:lang w:val="fi-FI"/>
        </w:rPr>
      </w:pPr>
      <w:r w:rsidRPr="00067505">
        <w:rPr>
          <w:lang w:val="fi-FI"/>
        </w:rPr>
        <w:t>Lasketaan leikkausjännitys:</w:t>
      </w:r>
    </w:p>
    <w:p w14:paraId="58DAEF7A" w14:textId="0DA707C0" w:rsidR="00DC6C72" w:rsidRPr="00067505" w:rsidRDefault="00DC6C72" w:rsidP="00DC6C72">
      <w:pPr>
        <w:ind w:left="1304"/>
        <w:rPr>
          <w:lang w:val="fi-FI"/>
        </w:rPr>
      </w:pPr>
      <w:r w:rsidRPr="00067505">
        <w:rPr>
          <w:lang w:val="fi-FI"/>
        </w:rPr>
        <w:t xml:space="preserve"> </w:t>
      </w:r>
      <w:r w:rsidR="00067505" w:rsidRPr="00DC6C72">
        <w:rPr>
          <w:position w:val="-64"/>
        </w:rPr>
        <w:object w:dxaOrig="6039" w:dyaOrig="1400" w14:anchorId="58B493E5">
          <v:shape id="_x0000_i1061" type="#_x0000_t75" style="width:301.55pt;height:70.6pt" o:ole="">
            <v:imagedata r:id="rId89" o:title=""/>
          </v:shape>
          <o:OLEObject Type="Embed" ProgID="Equation.DSMT4" ShapeID="_x0000_i1061" DrawAspect="Content" ObjectID="_1684243325" r:id="rId90"/>
        </w:object>
      </w:r>
    </w:p>
    <w:p w14:paraId="412D8B63" w14:textId="365A6A1A" w:rsidR="00DC6C72" w:rsidRPr="00067505" w:rsidRDefault="00067505" w:rsidP="00DC6C72">
      <w:pPr>
        <w:spacing w:before="100" w:beforeAutospacing="1"/>
        <w:rPr>
          <w:lang w:val="fi-FI"/>
        </w:rPr>
      </w:pPr>
      <w:r w:rsidRPr="00067505">
        <w:rPr>
          <w:lang w:val="fi-FI"/>
        </w:rPr>
        <w:t xml:space="preserve">Jos </w:t>
      </w:r>
      <w:r>
        <w:rPr>
          <w:lang w:val="fi-FI"/>
        </w:rPr>
        <w:t>mitoitus palkin päässä (</w:t>
      </w:r>
      <w:r w:rsidRPr="00067505">
        <w:rPr>
          <w:lang w:val="fi-FI"/>
        </w:rPr>
        <w:t xml:space="preserve">vain </w:t>
      </w:r>
      <w:proofErr w:type="spellStart"/>
      <w:r w:rsidRPr="00067505">
        <w:rPr>
          <w:lang w:val="fi-FI"/>
        </w:rPr>
        <w:t>V</w:t>
      </w:r>
      <w:r w:rsidRPr="00067505">
        <w:rPr>
          <w:vertAlign w:val="subscript"/>
          <w:lang w:val="fi-FI"/>
        </w:rPr>
        <w:t>red</w:t>
      </w:r>
      <w:proofErr w:type="spellEnd"/>
      <w:r w:rsidRPr="00067505">
        <w:rPr>
          <w:lang w:val="fi-FI"/>
        </w:rPr>
        <w:t xml:space="preserve"> huomioitu</w:t>
      </w:r>
      <w:r>
        <w:rPr>
          <w:lang w:val="fi-FI"/>
        </w:rPr>
        <w:t>),</w:t>
      </w:r>
      <w:r w:rsidRPr="00067505">
        <w:rPr>
          <w:lang w:val="fi-FI"/>
        </w:rPr>
        <w:t xml:space="preserve"> niin käyttöaste</w:t>
      </w:r>
      <w:r>
        <w:rPr>
          <w:lang w:val="fi-FI"/>
        </w:rPr>
        <w:t xml:space="preserve"> 70 % ja mitoitus ilman leikkaus-voiman redusointia, niin käyttöaste 83 %.</w:t>
      </w:r>
    </w:p>
    <w:p w14:paraId="5DDE86D9" w14:textId="77777777" w:rsidR="00E51387" w:rsidRPr="00E51387" w:rsidRDefault="00E51387" w:rsidP="00E51387">
      <w:pPr>
        <w:rPr>
          <w:lang w:val="fi-FI"/>
        </w:rPr>
      </w:pPr>
    </w:p>
    <w:p w14:paraId="5D01181A" w14:textId="7B22D0C2" w:rsidR="005F5E14" w:rsidRDefault="00624BE4" w:rsidP="00480B0E">
      <w:pPr>
        <w:pStyle w:val="Heading2"/>
      </w:pPr>
      <w:bookmarkStart w:id="27" w:name="_Toc73373860"/>
      <w:r>
        <w:t>TUKIPAINEKESTÄVYYS (KT:1)</w:t>
      </w:r>
      <w:bookmarkEnd w:id="27"/>
    </w:p>
    <w:bookmarkEnd w:id="7"/>
    <w:bookmarkEnd w:id="8"/>
    <w:bookmarkEnd w:id="9"/>
    <w:bookmarkEnd w:id="10"/>
    <w:bookmarkEnd w:id="11"/>
    <w:p w14:paraId="44A45DDA" w14:textId="427273F0" w:rsidR="00624BE4" w:rsidRPr="00DF6A4E" w:rsidRDefault="00624BE4" w:rsidP="00624BE4">
      <w:pPr>
        <w:rPr>
          <w:lang w:val="fi-FI"/>
        </w:rPr>
      </w:pPr>
      <w:r w:rsidRPr="00DF6A4E">
        <w:rPr>
          <w:lang w:val="fi-FI"/>
        </w:rPr>
        <w:t xml:space="preserve">Lasketaan palkin tukireaktio: </w:t>
      </w:r>
      <w:r w:rsidR="004632E4" w:rsidRPr="00624BE4">
        <w:rPr>
          <w:position w:val="-24"/>
        </w:rPr>
        <w:object w:dxaOrig="4660" w:dyaOrig="620" w14:anchorId="365C7F01">
          <v:shape id="_x0000_i1062" type="#_x0000_t75" style="width:232.85pt;height:30.85pt" o:ole="">
            <v:imagedata r:id="rId91" o:title=""/>
          </v:shape>
          <o:OLEObject Type="Embed" ProgID="Equation.DSMT4" ShapeID="_x0000_i1062" DrawAspect="Content" ObjectID="_1684243326" r:id="rId92"/>
        </w:object>
      </w:r>
    </w:p>
    <w:p w14:paraId="70B1506E" w14:textId="77777777" w:rsidR="00624BE4" w:rsidRPr="00624BE4" w:rsidRDefault="00624BE4" w:rsidP="00624BE4">
      <w:pPr>
        <w:rPr>
          <w:lang w:val="fi-FI"/>
        </w:rPr>
      </w:pPr>
      <w:r w:rsidRPr="00624BE4">
        <w:rPr>
          <w:lang w:val="fi-FI"/>
        </w:rPr>
        <w:t xml:space="preserve">Lasketaan tehollinen tukipituus ilman tukipinnan levityksiä: </w:t>
      </w:r>
      <w:r w:rsidRPr="00624BE4">
        <w:rPr>
          <w:position w:val="-14"/>
        </w:rPr>
        <w:object w:dxaOrig="3360" w:dyaOrig="380" w14:anchorId="15812561">
          <v:shape id="_x0000_i1063" type="#_x0000_t75" style="width:167.85pt;height:18.7pt" o:ole="">
            <v:imagedata r:id="rId93" o:title=""/>
          </v:shape>
          <o:OLEObject Type="Embed" ProgID="Equation.DSMT4" ShapeID="_x0000_i1063" DrawAspect="Content" ObjectID="_1684243327" r:id="rId94"/>
        </w:object>
      </w:r>
    </w:p>
    <w:p w14:paraId="5D677CCD" w14:textId="5E194E1C" w:rsidR="00624BE4" w:rsidRPr="00DF6A4E" w:rsidRDefault="00624BE4" w:rsidP="00624BE4">
      <w:pPr>
        <w:ind w:left="1304"/>
        <w:rPr>
          <w:lang w:val="fi-FI"/>
        </w:rPr>
      </w:pPr>
      <w:r w:rsidRPr="00DF6A4E">
        <w:rPr>
          <w:lang w:val="fi-FI"/>
        </w:rPr>
        <w:lastRenderedPageBreak/>
        <w:t xml:space="preserve">kerroin </w:t>
      </w:r>
      <w:r w:rsidRPr="00624BE4">
        <w:rPr>
          <w:position w:val="-50"/>
        </w:rPr>
        <w:object w:dxaOrig="5899" w:dyaOrig="1120" w14:anchorId="1683AFD1">
          <v:shape id="_x0000_i1064" type="#_x0000_t75" style="width:294.55pt;height:56.1pt" o:ole="">
            <v:imagedata r:id="rId95" o:title=""/>
          </v:shape>
          <o:OLEObject Type="Embed" ProgID="Equation.DSMT4" ShapeID="_x0000_i1064" DrawAspect="Content" ObjectID="_1684243328" r:id="rId96"/>
        </w:object>
      </w:r>
    </w:p>
    <w:p w14:paraId="662BB397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, muissa tapauksissa käytetään arvoa 1,0</w:t>
      </w:r>
    </w:p>
    <w:p w14:paraId="35959002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Tässä tapauksessa käytetään arvoa k</w:t>
      </w:r>
      <w:r w:rsidRPr="00624BE4">
        <w:rPr>
          <w:vertAlign w:val="subscript"/>
          <w:lang w:val="fi-FI"/>
        </w:rPr>
        <w:t>c,90</w:t>
      </w:r>
      <w:r w:rsidRPr="00624BE4">
        <w:rPr>
          <w:lang w:val="fi-FI"/>
        </w:rPr>
        <w:t xml:space="preserve"> = 1,5 (liimapuu). Ei voida käyttää 1,75, koska tukipituus &gt; 400 mm.</w:t>
      </w:r>
    </w:p>
    <w:p w14:paraId="45C262A2" w14:textId="77777777" w:rsidR="00624BE4" w:rsidRPr="00624BE4" w:rsidRDefault="00624BE4" w:rsidP="00624BE4">
      <w:pPr>
        <w:rPr>
          <w:lang w:val="fi-FI"/>
        </w:rPr>
      </w:pPr>
    </w:p>
    <w:p w14:paraId="4D4ECCBF" w14:textId="77777777" w:rsidR="00624BE4" w:rsidRPr="00624BE4" w:rsidRDefault="00624BE4" w:rsidP="00624BE4">
      <w:proofErr w:type="spellStart"/>
      <w:r w:rsidRPr="00624BE4">
        <w:t>Lasketaan</w:t>
      </w:r>
      <w:proofErr w:type="spellEnd"/>
      <w:r w:rsidRPr="00624BE4">
        <w:t xml:space="preserve"> </w:t>
      </w:r>
      <w:proofErr w:type="spellStart"/>
      <w:r w:rsidRPr="00624BE4">
        <w:t>tukipainekerroin</w:t>
      </w:r>
      <w:proofErr w:type="spellEnd"/>
      <w:r w:rsidRPr="00624BE4">
        <w:t xml:space="preserve">: </w:t>
      </w:r>
    </w:p>
    <w:p w14:paraId="6311AACE" w14:textId="77777777" w:rsidR="00624BE4" w:rsidRPr="00624BE4" w:rsidRDefault="00624BE4" w:rsidP="00624BE4">
      <w:pPr>
        <w:ind w:left="1304"/>
      </w:pPr>
      <w:r w:rsidRPr="00624BE4">
        <w:rPr>
          <w:position w:val="-30"/>
        </w:rPr>
        <w:object w:dxaOrig="5240" w:dyaOrig="720" w14:anchorId="54FC9388">
          <v:shape id="_x0000_i1065" type="#_x0000_t75" style="width:261.8pt;height:36.45pt" o:ole="">
            <v:imagedata r:id="rId97" o:title=""/>
          </v:shape>
          <o:OLEObject Type="Embed" ProgID="Equation.DSMT4" ShapeID="_x0000_i1065" DrawAspect="Content" ObjectID="_1684243329" r:id="rId98"/>
        </w:object>
      </w:r>
    </w:p>
    <w:p w14:paraId="214BA9ED" w14:textId="22B2177C" w:rsidR="00624BE4" w:rsidRDefault="00624BE4" w:rsidP="004632E4">
      <w:proofErr w:type="spellStart"/>
      <w:r w:rsidRPr="00624BE4">
        <w:rPr>
          <w:b/>
        </w:rPr>
        <w:t>Mitoitusehto</w:t>
      </w:r>
      <w:proofErr w:type="spellEnd"/>
      <w:r w:rsidRPr="00624BE4">
        <w:rPr>
          <w:b/>
        </w:rPr>
        <w:t>:</w:t>
      </w:r>
      <w:r w:rsidR="004632E4">
        <w:rPr>
          <w:b/>
        </w:rPr>
        <w:t xml:space="preserve"> </w:t>
      </w:r>
      <w:r w:rsidR="004632E4" w:rsidRPr="004632E4">
        <w:rPr>
          <w:position w:val="-50"/>
        </w:rPr>
        <w:object w:dxaOrig="7380" w:dyaOrig="1120" w14:anchorId="78B4A17E">
          <v:shape id="_x0000_i1066" type="#_x0000_t75" style="width:368.9pt;height:56.1pt" o:ole="" o:bordertopcolor="this" o:borderleftcolor="this" o:borderbottomcolor="this" o:borderrightcolor="this">
            <v:imagedata r:id="rId9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6" DrawAspect="Content" ObjectID="_1684243330" r:id="rId100"/>
        </w:object>
      </w:r>
    </w:p>
    <w:p w14:paraId="253BA686" w14:textId="7A5B4987" w:rsidR="00DF6A4E" w:rsidRDefault="00DF6A4E" w:rsidP="004632E4"/>
    <w:p w14:paraId="4B8BA415" w14:textId="097DD821" w:rsidR="00DF6A4E" w:rsidRDefault="00DF6A4E" w:rsidP="00DF6A4E">
      <w:pPr>
        <w:pStyle w:val="Heading2"/>
      </w:pPr>
      <w:r>
        <w:t>TAIPUMA-ARVIO</w:t>
      </w:r>
      <w:r w:rsidR="00061894">
        <w:t xml:space="preserve"> PALKIN KESKELLÄ</w:t>
      </w:r>
      <w:r>
        <w:t xml:space="preserve"> (KT:1)</w:t>
      </w:r>
    </w:p>
    <w:p w14:paraId="5B8A8A56" w14:textId="77777777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>Lasketaan taipuma-arvio Liimapuu käsikirjan 2015 mukaan, jossa palkin korkeutena käytetään:</w:t>
      </w:r>
    </w:p>
    <w:p w14:paraId="6CE9E812" w14:textId="177B1BB1" w:rsidR="00DF6A4E" w:rsidRPr="001C1113" w:rsidRDefault="00DF6A4E" w:rsidP="00DF6A4E">
      <w:r w:rsidRPr="001C1113">
        <w:rPr>
          <w:position w:val="-12"/>
        </w:rPr>
        <w:object w:dxaOrig="7880" w:dyaOrig="360" w14:anchorId="22F6DE82">
          <v:shape id="_x0000_i1067" type="#_x0000_t75" style="width:395.05pt;height:18.7pt" o:ole="">
            <v:imagedata r:id="rId101" o:title=""/>
          </v:shape>
          <o:OLEObject Type="Embed" ProgID="Equation.DSMT4" ShapeID="_x0000_i1067" DrawAspect="Content" ObjectID="_1684243331" r:id="rId102"/>
        </w:object>
      </w:r>
    </w:p>
    <w:p w14:paraId="50CB2475" w14:textId="77777777" w:rsidR="001C1113" w:rsidRDefault="001C1113" w:rsidP="00DF6A4E">
      <w:pPr>
        <w:rPr>
          <w:lang w:val="fi-FI"/>
        </w:rPr>
      </w:pPr>
    </w:p>
    <w:p w14:paraId="6478EAC8" w14:textId="7BA05433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Lasketaan jäyhyysmomentti määräävän poikkileikkauksen mukaan: </w:t>
      </w:r>
      <w:r w:rsidRPr="001C1113">
        <w:rPr>
          <w:position w:val="-24"/>
        </w:rPr>
        <w:object w:dxaOrig="5660" w:dyaOrig="720" w14:anchorId="73C2F525">
          <v:shape id="_x0000_i1068" type="#_x0000_t75" style="width:283.8pt;height:36.45pt" o:ole="">
            <v:imagedata r:id="rId103" o:title=""/>
          </v:shape>
          <o:OLEObject Type="Embed" ProgID="Equation.DSMT4" ShapeID="_x0000_i1068" DrawAspect="Content" ObjectID="_1684243332" r:id="rId104"/>
        </w:object>
      </w:r>
    </w:p>
    <w:p w14:paraId="6D6045E4" w14:textId="77777777" w:rsidR="001C1113" w:rsidRDefault="001C1113" w:rsidP="00DF6A4E">
      <w:pPr>
        <w:rPr>
          <w:lang w:val="fi-FI"/>
        </w:rPr>
      </w:pPr>
    </w:p>
    <w:p w14:paraId="0DD3D865" w14:textId="6C896122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Hetkellinen taipuma pysyvästä kuormasta (taivutus + leikkaus): </w:t>
      </w:r>
    </w:p>
    <w:p w14:paraId="13215716" w14:textId="026E021B" w:rsidR="00DF6A4E" w:rsidRPr="001C1113" w:rsidRDefault="00707835" w:rsidP="00DF6A4E">
      <w:r w:rsidRPr="001C1113">
        <w:rPr>
          <w:position w:val="-68"/>
        </w:rPr>
        <w:object w:dxaOrig="9980" w:dyaOrig="1939" w14:anchorId="19437711">
          <v:shape id="_x0000_i1069" type="#_x0000_t75" style="width:499.3pt;height:97.7pt" o:ole="">
            <v:imagedata r:id="rId105" o:title=""/>
          </v:shape>
          <o:OLEObject Type="Embed" ProgID="Equation.DSMT4" ShapeID="_x0000_i1069" DrawAspect="Content" ObjectID="_1684243333" r:id="rId106"/>
        </w:object>
      </w:r>
    </w:p>
    <w:p w14:paraId="3E0DC807" w14:textId="77777777" w:rsidR="001C1113" w:rsidRDefault="001C1113" w:rsidP="00DF6A4E">
      <w:pPr>
        <w:rPr>
          <w:lang w:val="fi-FI"/>
        </w:rPr>
      </w:pPr>
    </w:p>
    <w:p w14:paraId="0116A9E8" w14:textId="12A0CE0F" w:rsidR="00DF6A4E" w:rsidRPr="001C1113" w:rsidRDefault="001C1113" w:rsidP="00DF6A4E">
      <w:pPr>
        <w:rPr>
          <w:lang w:val="fi-FI"/>
        </w:rPr>
      </w:pPr>
      <w:r>
        <w:rPr>
          <w:lang w:val="fi-FI"/>
        </w:rPr>
        <w:t>H</w:t>
      </w:r>
      <w:r w:rsidR="00DF6A4E" w:rsidRPr="001C1113">
        <w:rPr>
          <w:lang w:val="fi-FI"/>
        </w:rPr>
        <w:t xml:space="preserve">etkellinen taipuma hyötykuormasta (taivutus + leikkaus): </w:t>
      </w:r>
    </w:p>
    <w:p w14:paraId="5D80E49F" w14:textId="77777777" w:rsidR="00DF6A4E" w:rsidRPr="001C1113" w:rsidRDefault="00DF6A4E" w:rsidP="00DF6A4E">
      <w:r w:rsidRPr="001C1113">
        <w:rPr>
          <w:position w:val="-32"/>
        </w:rPr>
        <w:object w:dxaOrig="5200" w:dyaOrig="760" w14:anchorId="4C3B8CEF">
          <v:shape id="_x0000_i1070" type="#_x0000_t75" style="width:260.4pt;height:38.35pt" o:ole="">
            <v:imagedata r:id="rId107" o:title=""/>
          </v:shape>
          <o:OLEObject Type="Embed" ProgID="Equation.DSMT4" ShapeID="_x0000_i1070" DrawAspect="Content" ObjectID="_1684243334" r:id="rId108"/>
        </w:object>
      </w:r>
    </w:p>
    <w:p w14:paraId="34CFA292" w14:textId="7B7E66B9" w:rsidR="00DF6A4E" w:rsidRPr="001C1113" w:rsidRDefault="00707835" w:rsidP="00DF6A4E">
      <w:r w:rsidRPr="001C1113">
        <w:rPr>
          <w:position w:val="-52"/>
        </w:rPr>
        <w:object w:dxaOrig="9980" w:dyaOrig="1160" w14:anchorId="239A8AC9">
          <v:shape id="_x0000_i1071" type="#_x0000_t75" style="width:499.3pt;height:58.45pt" o:ole="">
            <v:imagedata r:id="rId109" o:title=""/>
          </v:shape>
          <o:OLEObject Type="Embed" ProgID="Equation.DSMT4" ShapeID="_x0000_i1071" DrawAspect="Content" ObjectID="_1684243335" r:id="rId110"/>
        </w:object>
      </w:r>
    </w:p>
    <w:p w14:paraId="329E03D8" w14:textId="77777777" w:rsidR="001C1113" w:rsidRDefault="001C1113" w:rsidP="00DF6A4E">
      <w:pPr>
        <w:rPr>
          <w:lang w:val="fi-FI"/>
        </w:rPr>
      </w:pPr>
    </w:p>
    <w:p w14:paraId="1C9C952E" w14:textId="3C58B82A" w:rsidR="00DF6A4E" w:rsidRPr="001C1113" w:rsidRDefault="001C1113" w:rsidP="00DF6A4E">
      <w:pPr>
        <w:rPr>
          <w:lang w:val="fi-FI"/>
        </w:rPr>
      </w:pPr>
      <w:r>
        <w:rPr>
          <w:lang w:val="fi-FI"/>
        </w:rPr>
        <w:t>L</w:t>
      </w:r>
      <w:r w:rsidR="00DF6A4E" w:rsidRPr="001C1113">
        <w:rPr>
          <w:lang w:val="fi-FI"/>
        </w:rPr>
        <w:t>opputaipuma:</w:t>
      </w:r>
    </w:p>
    <w:p w14:paraId="3E13CCE5" w14:textId="49C44481" w:rsidR="00DF6A4E" w:rsidRPr="001C1113" w:rsidRDefault="00DF6A4E" w:rsidP="00DF6A4E">
      <w:pPr>
        <w:ind w:left="1304"/>
        <w:rPr>
          <w:lang w:val="fi-FI"/>
        </w:rPr>
      </w:pPr>
      <w:r w:rsidRPr="001C1113">
        <w:rPr>
          <w:lang w:val="fi-FI"/>
        </w:rPr>
        <w:lastRenderedPageBreak/>
        <w:t xml:space="preserve"> </w:t>
      </w:r>
      <w:r w:rsidR="00104320" w:rsidRPr="001C1113">
        <w:rPr>
          <w:position w:val="-32"/>
        </w:rPr>
        <w:object w:dxaOrig="6259" w:dyaOrig="760" w14:anchorId="7ACB1250">
          <v:shape id="_x0000_i1072" type="#_x0000_t75" style="width:313.7pt;height:37.4pt" o:ole="">
            <v:imagedata r:id="rId111" o:title=""/>
          </v:shape>
          <o:OLEObject Type="Embed" ProgID="Equation.DSMT4" ShapeID="_x0000_i1072" DrawAspect="Content" ObjectID="_1684243336" r:id="rId112"/>
        </w:object>
      </w:r>
      <w:r w:rsidRPr="001C1113">
        <w:rPr>
          <w:lang w:val="fi-FI"/>
        </w:rPr>
        <w:t xml:space="preserve"> </w:t>
      </w:r>
    </w:p>
    <w:p w14:paraId="4425D235" w14:textId="77777777" w:rsidR="001C1113" w:rsidRDefault="001C1113" w:rsidP="00DF6A4E">
      <w:pPr>
        <w:rPr>
          <w:b/>
          <w:lang w:val="fi-FI"/>
        </w:rPr>
      </w:pPr>
    </w:p>
    <w:p w14:paraId="18A83619" w14:textId="616A3FFE" w:rsidR="00DF6A4E" w:rsidRPr="001C1113" w:rsidRDefault="00DF6A4E" w:rsidP="00DF6A4E">
      <w:pPr>
        <w:rPr>
          <w:lang w:val="fi-FI"/>
        </w:rPr>
      </w:pPr>
      <w:r w:rsidRPr="001C1113">
        <w:rPr>
          <w:b/>
          <w:lang w:val="fi-FI"/>
        </w:rPr>
        <w:t>Mitoitusehto:</w:t>
      </w:r>
      <w:r w:rsidRPr="001C1113">
        <w:rPr>
          <w:lang w:val="fi-FI"/>
        </w:rPr>
        <w:t xml:space="preserve"> </w:t>
      </w:r>
      <w:r w:rsidRPr="001C1113">
        <w:rPr>
          <w:lang w:val="fi-FI"/>
        </w:rPr>
        <w:tab/>
      </w:r>
    </w:p>
    <w:p w14:paraId="44C6B884" w14:textId="77777777" w:rsidR="00104320" w:rsidRPr="001C1113" w:rsidRDefault="00104320" w:rsidP="00DF6A4E">
      <w:pPr>
        <w:rPr>
          <w:lang w:val="fi-FI"/>
        </w:rPr>
      </w:pPr>
    </w:p>
    <w:p w14:paraId="08302CCF" w14:textId="02850969" w:rsidR="00DF6A4E" w:rsidRPr="001C1113" w:rsidRDefault="00104320" w:rsidP="00DF6A4E">
      <w:pPr>
        <w:rPr>
          <w:lang w:val="fi-FI"/>
        </w:rPr>
      </w:pPr>
      <w:r w:rsidRPr="001C1113">
        <w:rPr>
          <w:lang w:val="fi-FI"/>
        </w:rPr>
        <w:t xml:space="preserve">Ilman esikorotusta: </w:t>
      </w:r>
      <w:r w:rsidR="00707835" w:rsidRPr="001C1113">
        <w:rPr>
          <w:lang w:val="fi-FI"/>
        </w:rPr>
        <w:t xml:space="preserve">74,5 mm (L / </w:t>
      </w:r>
      <w:r w:rsidRPr="001C1113">
        <w:rPr>
          <w:lang w:val="fi-FI"/>
        </w:rPr>
        <w:t>268</w:t>
      </w:r>
      <w:r w:rsidR="00DF6A4E" w:rsidRPr="001C1113">
        <w:rPr>
          <w:lang w:val="fi-FI"/>
        </w:rPr>
        <w:t xml:space="preserve">) </w:t>
      </w:r>
      <w:r w:rsidR="00DF6A4E" w:rsidRPr="001C1113">
        <w:rPr>
          <w:u w:val="single"/>
          <w:lang w:val="fi-FI"/>
        </w:rPr>
        <w:t>&lt;</w:t>
      </w:r>
      <w:r w:rsidR="00DF6A4E" w:rsidRPr="001C1113">
        <w:rPr>
          <w:lang w:val="fi-FI"/>
        </w:rPr>
        <w:t xml:space="preserve"> </w:t>
      </w:r>
      <w:r w:rsidRPr="001C1113">
        <w:rPr>
          <w:lang w:val="fi-FI"/>
        </w:rPr>
        <w:t>100</w:t>
      </w:r>
      <w:r w:rsidR="00DF6A4E" w:rsidRPr="001C1113">
        <w:rPr>
          <w:lang w:val="fi-FI"/>
        </w:rPr>
        <w:t xml:space="preserve"> mm (L / </w:t>
      </w:r>
      <w:r w:rsidRPr="001C1113">
        <w:rPr>
          <w:lang w:val="fi-FI"/>
        </w:rPr>
        <w:t>2</w:t>
      </w:r>
      <w:r w:rsidR="00DF6A4E" w:rsidRPr="001C1113">
        <w:rPr>
          <w:lang w:val="fi-FI"/>
        </w:rPr>
        <w:t>00) (</w:t>
      </w:r>
      <w:r w:rsidRPr="001C1113">
        <w:rPr>
          <w:lang w:val="fi-FI"/>
        </w:rPr>
        <w:t>75</w:t>
      </w:r>
      <w:r w:rsidR="00DF6A4E" w:rsidRPr="001C1113">
        <w:rPr>
          <w:lang w:val="fi-FI"/>
        </w:rPr>
        <w:t xml:space="preserve"> %)</w:t>
      </w:r>
    </w:p>
    <w:p w14:paraId="01032D54" w14:textId="0BEE9309" w:rsidR="00104320" w:rsidRPr="001C1113" w:rsidRDefault="00104320" w:rsidP="00DF6A4E">
      <w:pPr>
        <w:rPr>
          <w:lang w:val="fi-FI"/>
        </w:rPr>
      </w:pPr>
    </w:p>
    <w:p w14:paraId="1B20B190" w14:textId="12FA5261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Harjapalkkiin voidaan tehdä esikorotus, joka on esim. omanpainon taipuman verran tai vaihtoehtoisesti L/300…L/400 (ei ole normissa määrätty). </w:t>
      </w:r>
      <w:r w:rsidR="00104320" w:rsidRPr="001C1113">
        <w:rPr>
          <w:lang w:val="fi-FI"/>
        </w:rPr>
        <w:t>Palkissa</w:t>
      </w:r>
      <w:r w:rsidRPr="001C1113">
        <w:rPr>
          <w:lang w:val="fi-FI"/>
        </w:rPr>
        <w:t xml:space="preserve"> esikorotus</w:t>
      </w:r>
      <w:r w:rsidR="00104320" w:rsidRPr="001C1113">
        <w:rPr>
          <w:lang w:val="fi-FI"/>
        </w:rPr>
        <w:t xml:space="preserve"> w</w:t>
      </w:r>
      <w:r w:rsidR="00104320" w:rsidRPr="001C1113">
        <w:rPr>
          <w:vertAlign w:val="subscript"/>
          <w:lang w:val="fi-FI"/>
        </w:rPr>
        <w:t>c</w:t>
      </w:r>
      <w:r w:rsidR="00104320" w:rsidRPr="001C1113">
        <w:rPr>
          <w:lang w:val="fi-FI"/>
        </w:rPr>
        <w:t xml:space="preserve"> = 50 mm</w:t>
      </w:r>
      <w:r w:rsidRPr="001C1113">
        <w:rPr>
          <w:lang w:val="fi-FI"/>
        </w:rPr>
        <w:t xml:space="preserve">, niin kokonaistaipuma saa olla enintään L / 200. Esikorotuksella vähennetty lopputaipuma saa olla </w:t>
      </w:r>
      <w:r w:rsidR="00104320" w:rsidRPr="001C1113">
        <w:rPr>
          <w:lang w:val="fi-FI"/>
        </w:rPr>
        <w:t>kuitenkin enintään L / 300 eli</w:t>
      </w:r>
    </w:p>
    <w:p w14:paraId="28370DD6" w14:textId="13EAE453" w:rsidR="00104320" w:rsidRPr="001C1113" w:rsidRDefault="00104320" w:rsidP="00DF6A4E">
      <w:pPr>
        <w:rPr>
          <w:lang w:val="fi-FI"/>
        </w:rPr>
      </w:pPr>
    </w:p>
    <w:p w14:paraId="3545F4EF" w14:textId="5FF56CEE" w:rsidR="00104320" w:rsidRPr="001C1113" w:rsidRDefault="001C1113" w:rsidP="00DF6A4E">
      <w:pPr>
        <w:rPr>
          <w:lang w:val="fi-FI"/>
        </w:rPr>
      </w:pPr>
      <w:r>
        <w:rPr>
          <w:lang w:val="fi-FI"/>
        </w:rPr>
        <w:t>E</w:t>
      </w:r>
      <w:r w:rsidR="00104320" w:rsidRPr="001C1113">
        <w:rPr>
          <w:lang w:val="fi-FI"/>
        </w:rPr>
        <w:t xml:space="preserve">sikorotuksella: </w:t>
      </w:r>
      <w:proofErr w:type="spellStart"/>
      <w:proofErr w:type="gramStart"/>
      <w:r w:rsidR="00104320" w:rsidRPr="001C1113">
        <w:rPr>
          <w:lang w:val="fi-FI"/>
        </w:rPr>
        <w:t>w</w:t>
      </w:r>
      <w:r w:rsidR="00104320" w:rsidRPr="001C1113">
        <w:rPr>
          <w:vertAlign w:val="subscript"/>
          <w:lang w:val="fi-FI"/>
        </w:rPr>
        <w:t>net,fin</w:t>
      </w:r>
      <w:proofErr w:type="spellEnd"/>
      <w:proofErr w:type="gramEnd"/>
      <w:r w:rsidR="00104320" w:rsidRPr="001C1113">
        <w:rPr>
          <w:lang w:val="fi-FI"/>
        </w:rPr>
        <w:t xml:space="preserve"> = </w:t>
      </w:r>
      <w:proofErr w:type="spellStart"/>
      <w:r w:rsidR="00104320" w:rsidRPr="001C1113">
        <w:rPr>
          <w:lang w:val="fi-FI"/>
        </w:rPr>
        <w:t>w</w:t>
      </w:r>
      <w:r w:rsidR="00104320" w:rsidRPr="001C1113">
        <w:rPr>
          <w:vertAlign w:val="subscript"/>
          <w:lang w:val="fi-FI"/>
        </w:rPr>
        <w:t>fin</w:t>
      </w:r>
      <w:proofErr w:type="spellEnd"/>
      <w:r w:rsidR="00104320" w:rsidRPr="001C1113">
        <w:rPr>
          <w:lang w:val="fi-FI"/>
        </w:rPr>
        <w:t xml:space="preserve"> – w</w:t>
      </w:r>
      <w:r w:rsidR="00104320" w:rsidRPr="001C1113">
        <w:rPr>
          <w:vertAlign w:val="subscript"/>
          <w:lang w:val="fi-FI"/>
        </w:rPr>
        <w:t>c</w:t>
      </w:r>
      <w:r w:rsidR="00104320" w:rsidRPr="001C1113">
        <w:rPr>
          <w:lang w:val="fi-FI"/>
        </w:rPr>
        <w:t xml:space="preserve"> = 74,5 mm – 50 mm = 24,5 mm &lt; 66,7 mm (L / 300) (37 %)</w:t>
      </w:r>
    </w:p>
    <w:p w14:paraId="6C865D3B" w14:textId="771527C1" w:rsidR="001C1113" w:rsidRDefault="001C1113">
      <w:pPr>
        <w:rPr>
          <w:rFonts w:eastAsiaTheme="majorEastAsia" w:cstheme="majorBidi"/>
          <w:b/>
          <w:bCs/>
          <w:sz w:val="28"/>
          <w:szCs w:val="28"/>
          <w:lang w:val="fi-FI"/>
        </w:rPr>
      </w:pPr>
    </w:p>
    <w:p w14:paraId="707C73AB" w14:textId="397F87B7" w:rsidR="00DF6A4E" w:rsidRDefault="001C1113" w:rsidP="00DF6A4E">
      <w:pPr>
        <w:pStyle w:val="Heading2"/>
      </w:pPr>
      <w:r>
        <w:t xml:space="preserve">KIEPAHDUSKESTÄVYYS </w:t>
      </w:r>
      <w:r w:rsidR="00DF6A4E">
        <w:t>(KT:1)</w:t>
      </w:r>
    </w:p>
    <w:p w14:paraId="58B01CA5" w14:textId="01AB67DB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Mitoitetaan kiepahdus määräävän poikkileikkauksen mukaan. Va</w:t>
      </w:r>
      <w:r>
        <w:rPr>
          <w:lang w:val="fi-FI"/>
        </w:rPr>
        <w:t>litaan kiepahdusväliksi a = 5</w:t>
      </w:r>
      <w:r w:rsidRPr="001C1113">
        <w:rPr>
          <w:lang w:val="fi-FI"/>
        </w:rPr>
        <w:t xml:space="preserve">000 mm, jolloin voidaan laskea tehollinen kiepahdusväli,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 + 2 x h</w:t>
      </w:r>
      <w:r w:rsidRPr="001C1113">
        <w:rPr>
          <w:vertAlign w:val="subscript"/>
          <w:lang w:val="fi-FI"/>
        </w:rPr>
        <w:t>m</w:t>
      </w:r>
      <w:r w:rsidRPr="001C1113">
        <w:rPr>
          <w:lang w:val="fi-FI"/>
        </w:rPr>
        <w:t xml:space="preserve">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>
        <w:rPr>
          <w:lang w:val="fi-FI"/>
        </w:rPr>
        <w:t xml:space="preserve"> = 5</w:t>
      </w:r>
      <w:r w:rsidRPr="001C1113">
        <w:rPr>
          <w:lang w:val="fi-FI"/>
        </w:rPr>
        <w:t>000 mm + 2 x 1</w:t>
      </w:r>
      <w:r>
        <w:rPr>
          <w:lang w:val="fi-FI"/>
        </w:rPr>
        <w:t>688</w:t>
      </w:r>
      <w:r w:rsidRPr="001C1113">
        <w:rPr>
          <w:lang w:val="fi-FI"/>
        </w:rPr>
        <w:t xml:space="preserve"> mm = </w:t>
      </w:r>
      <w:r>
        <w:rPr>
          <w:lang w:val="fi-FI"/>
        </w:rPr>
        <w:t>8376</w:t>
      </w:r>
      <w:r w:rsidRPr="001C1113">
        <w:rPr>
          <w:lang w:val="fi-FI"/>
        </w:rPr>
        <w:t xml:space="preserve"> mm (</w:t>
      </w:r>
      <w:r w:rsidRPr="001C1113">
        <w:rPr>
          <w:b/>
          <w:lang w:val="fi-FI"/>
        </w:rPr>
        <w:t>HUOM!</w:t>
      </w:r>
      <w:r w:rsidRPr="001C1113">
        <w:rPr>
          <w:lang w:val="fi-FI"/>
        </w:rPr>
        <w:t xml:space="preserve"> Jos palkin kuormitus tulee yläpinnan orsien kautta, jotka toimivat samalla kiepahdustukina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).</w:t>
      </w:r>
    </w:p>
    <w:p w14:paraId="7747CF70" w14:textId="27175619" w:rsidR="001C1113" w:rsidRPr="001C1113" w:rsidRDefault="001C1113" w:rsidP="001C1113">
      <w:pPr>
        <w:ind w:left="1304"/>
        <w:rPr>
          <w:lang w:val="fi-FI"/>
        </w:rPr>
      </w:pPr>
      <w:r w:rsidRPr="001C1113">
        <w:rPr>
          <w:lang w:val="fi-FI"/>
        </w:rPr>
        <w:t xml:space="preserve">Valitaan kerroin </w:t>
      </w:r>
      <w:r w:rsidRPr="001C1113">
        <w:rPr>
          <w:position w:val="-102"/>
        </w:rPr>
        <w:object w:dxaOrig="3660" w:dyaOrig="2160" w14:anchorId="5806590C">
          <v:shape id="_x0000_i1073" type="#_x0000_t75" style="width:183.25pt;height:108.45pt" o:ole="">
            <v:imagedata r:id="rId113" o:title=""/>
          </v:shape>
          <o:OLEObject Type="Embed" ProgID="Equation.DSMT4" ShapeID="_x0000_i1073" DrawAspect="Content" ObjectID="_1684243337" r:id="rId114"/>
        </w:object>
      </w:r>
      <w:r w:rsidRPr="001C1113">
        <w:rPr>
          <w:lang w:val="fi-FI"/>
        </w:rPr>
        <w:t>=&gt; c = 0,70</w:t>
      </w:r>
    </w:p>
    <w:p w14:paraId="18EDF24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 xml:space="preserve">Suorakaidepalkin kriittinen taivutusjännitys: </w:t>
      </w:r>
    </w:p>
    <w:p w14:paraId="7B753C20" w14:textId="5A79BC1E" w:rsidR="001C1113" w:rsidRPr="001C1113" w:rsidRDefault="001C1113" w:rsidP="001C1113">
      <w:pPr>
        <w:ind w:left="1304"/>
      </w:pPr>
      <w:r w:rsidRPr="001C1113">
        <w:rPr>
          <w:position w:val="-32"/>
        </w:rPr>
        <w:object w:dxaOrig="8320" w:dyaOrig="800" w14:anchorId="069308FD">
          <v:shape id="_x0000_i1074" type="#_x0000_t75" style="width:415.65pt;height:40.2pt" o:ole="">
            <v:imagedata r:id="rId115" o:title=""/>
          </v:shape>
          <o:OLEObject Type="Embed" ProgID="Equation.DSMT4" ShapeID="_x0000_i1074" DrawAspect="Content" ObjectID="_1684243338" r:id="rId116"/>
        </w:object>
      </w:r>
    </w:p>
    <w:p w14:paraId="5B9094C1" w14:textId="77777777" w:rsidR="001C1113" w:rsidRPr="001C1113" w:rsidRDefault="001C1113" w:rsidP="001C1113">
      <w:proofErr w:type="spellStart"/>
      <w:r w:rsidRPr="001C1113">
        <w:t>Suhteellinen</w:t>
      </w:r>
      <w:proofErr w:type="spellEnd"/>
      <w:r w:rsidRPr="001C1113">
        <w:t xml:space="preserve"> </w:t>
      </w:r>
      <w:proofErr w:type="spellStart"/>
      <w:r w:rsidRPr="001C1113">
        <w:t>hoikkuus</w:t>
      </w:r>
      <w:proofErr w:type="spellEnd"/>
      <w:r w:rsidRPr="001C1113">
        <w:t xml:space="preserve">: </w:t>
      </w:r>
    </w:p>
    <w:p w14:paraId="54A79724" w14:textId="1E7B7545" w:rsidR="001C1113" w:rsidRPr="001C1113" w:rsidRDefault="001C1113" w:rsidP="001C1113">
      <w:pPr>
        <w:ind w:left="1304"/>
      </w:pPr>
      <w:r w:rsidRPr="001C1113">
        <w:rPr>
          <w:position w:val="-34"/>
        </w:rPr>
        <w:object w:dxaOrig="4780" w:dyaOrig="800" w14:anchorId="51CC8D67">
          <v:shape id="_x0000_i1075" type="#_x0000_t75" style="width:239.4pt;height:40.2pt" o:ole="">
            <v:imagedata r:id="rId117" o:title=""/>
          </v:shape>
          <o:OLEObject Type="Embed" ProgID="Equation.DSMT4" ShapeID="_x0000_i1075" DrawAspect="Content" ObjectID="_1684243339" r:id="rId118"/>
        </w:object>
      </w:r>
    </w:p>
    <w:p w14:paraId="3C5E108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 xml:space="preserve">Lasketaan </w:t>
      </w:r>
      <w:r w:rsidRPr="001C1113">
        <w:rPr>
          <w:position w:val="-86"/>
        </w:rPr>
        <w:object w:dxaOrig="4760" w:dyaOrig="1840" w14:anchorId="2F598ACD">
          <v:shape id="_x0000_i1076" type="#_x0000_t75" style="width:238.45pt;height:92.55pt" o:ole="">
            <v:imagedata r:id="rId119" o:title=""/>
          </v:shape>
          <o:OLEObject Type="Embed" ProgID="Equation.DSMT4" ShapeID="_x0000_i1076" DrawAspect="Content" ObjectID="_1684243340" r:id="rId120"/>
        </w:object>
      </w:r>
    </w:p>
    <w:p w14:paraId="7FADCE35" w14:textId="26332FC0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eli tässä tapauksessa:</w:t>
      </w:r>
      <w:r w:rsidRPr="001C1113">
        <w:rPr>
          <w:position w:val="-4"/>
        </w:rPr>
        <w:object w:dxaOrig="180" w:dyaOrig="279" w14:anchorId="192EA0E8">
          <v:shape id="_x0000_i1077" type="#_x0000_t75" style="width:8.9pt;height:13.55pt" o:ole="">
            <v:imagedata r:id="rId121" o:title=""/>
          </v:shape>
          <o:OLEObject Type="Embed" ProgID="Equation.DSMT4" ShapeID="_x0000_i1077" DrawAspect="Content" ObjectID="_1684243341" r:id="rId122"/>
        </w:object>
      </w:r>
      <w:r w:rsidR="00061894" w:rsidRPr="001C1113">
        <w:rPr>
          <w:position w:val="-14"/>
        </w:rPr>
        <w:object w:dxaOrig="5700" w:dyaOrig="380" w14:anchorId="2CDFB43B">
          <v:shape id="_x0000_i1078" type="#_x0000_t75" style="width:284.75pt;height:18.7pt" o:ole="">
            <v:imagedata r:id="rId123" o:title=""/>
          </v:shape>
          <o:OLEObject Type="Embed" ProgID="Equation.DSMT4" ShapeID="_x0000_i1078" DrawAspect="Content" ObjectID="_1684243342" r:id="rId124"/>
        </w:object>
      </w:r>
    </w:p>
    <w:p w14:paraId="52618DF7" w14:textId="77777777" w:rsidR="00061894" w:rsidRDefault="00061894" w:rsidP="001C1113">
      <w:pPr>
        <w:rPr>
          <w:b/>
          <w:lang w:val="fi-FI"/>
        </w:rPr>
      </w:pPr>
    </w:p>
    <w:p w14:paraId="4CB12BD8" w14:textId="7C6F4D5A" w:rsidR="001C1113" w:rsidRPr="00606ED7" w:rsidRDefault="001C1113" w:rsidP="00B9435E">
      <w:pPr>
        <w:spacing w:before="60"/>
        <w:rPr>
          <w:lang w:val="fi-FI"/>
        </w:rPr>
      </w:pPr>
      <w:r w:rsidRPr="001C1113">
        <w:rPr>
          <w:b/>
          <w:lang w:val="fi-FI"/>
        </w:rPr>
        <w:t>Mitoitusehto:</w:t>
      </w:r>
      <w:r w:rsidR="00B9435E">
        <w:rPr>
          <w:b/>
          <w:lang w:val="fi-FI"/>
        </w:rPr>
        <w:t xml:space="preserve"> </w:t>
      </w:r>
      <w:r w:rsidRPr="001C1113">
        <w:rPr>
          <w:lang w:val="fi-FI"/>
        </w:rPr>
        <w:t xml:space="preserve"> </w:t>
      </w:r>
      <w:r w:rsidR="00061894" w:rsidRPr="001C1113">
        <w:rPr>
          <w:position w:val="-14"/>
        </w:rPr>
        <w:object w:dxaOrig="5980" w:dyaOrig="400" w14:anchorId="1D120E02">
          <v:shape id="_x0000_i1079" type="#_x0000_t75" style="width:299.2pt;height:20.55pt" o:ole="" o:bordertopcolor="this" o:borderleftcolor="this" o:borderbottomcolor="this" o:borderrightcolor="this">
            <v:imagedata r:id="rId12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9" DrawAspect="Content" ObjectID="_1684243343" r:id="rId126"/>
        </w:object>
      </w:r>
    </w:p>
    <w:p w14:paraId="5AD627A4" w14:textId="5448353D" w:rsidR="00DF6A4E" w:rsidRDefault="00B9435E" w:rsidP="00DF6A4E">
      <w:pPr>
        <w:pStyle w:val="Heading2"/>
      </w:pPr>
      <w:r>
        <w:lastRenderedPageBreak/>
        <w:t>Y-SUUNNAN STABILOIVAN TUEN VOIMA JA JOUSIJÄYKKYYS</w:t>
      </w:r>
      <w:r w:rsidR="00DF6A4E">
        <w:t xml:space="preserve"> (</w:t>
      </w:r>
      <w:r w:rsidR="00D66C07">
        <w:t>1.MUOTO, KT:1</w:t>
      </w:r>
      <w:r w:rsidR="00DF6A4E">
        <w:t>)</w:t>
      </w:r>
    </w:p>
    <w:p w14:paraId="2EDBC6B5" w14:textId="0548DD55" w:rsidR="00DF6A4E" w:rsidRDefault="00D66C07" w:rsidP="004632E4">
      <w:pPr>
        <w:rPr>
          <w:rFonts w:ascii="Arial" w:hAnsi="Arial" w:cs="Arial"/>
        </w:rPr>
      </w:pPr>
      <w:r w:rsidRPr="00D66C07">
        <w:rPr>
          <w:rFonts w:ascii="Arial" w:hAnsi="Arial" w:cs="Arial"/>
          <w:position w:val="-144"/>
        </w:rPr>
        <w:object w:dxaOrig="9400" w:dyaOrig="8120" w14:anchorId="6CF46072">
          <v:shape id="_x0000_i1080" type="#_x0000_t75" style="width:369.8pt;height:317.9pt" o:ole="">
            <v:imagedata r:id="rId127" o:title=""/>
          </v:shape>
          <o:OLEObject Type="Embed" ProgID="Equation.DSMT4" ShapeID="_x0000_i1080" DrawAspect="Content" ObjectID="_1684243344" r:id="rId128"/>
        </w:object>
      </w:r>
    </w:p>
    <w:p w14:paraId="62788544" w14:textId="77777777" w:rsidR="00D66C07" w:rsidRDefault="00D66C07" w:rsidP="004632E4">
      <w:pPr>
        <w:rPr>
          <w:rFonts w:ascii="Arial" w:hAnsi="Arial" w:cs="Arial"/>
        </w:rPr>
      </w:pPr>
    </w:p>
    <w:p w14:paraId="3E72D4E0" w14:textId="6D2078EC" w:rsidR="00B9435E" w:rsidRDefault="00B9435E" w:rsidP="004632E4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04081576" wp14:editId="334DEBAF">
            <wp:extent cx="6210935" cy="979265"/>
            <wp:effectExtent l="0" t="0" r="0" b="0"/>
            <wp:docPr id="5" name="Kuv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979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BEE5F" w14:textId="61C0CC7C" w:rsidR="00D66C07" w:rsidRDefault="00D66C07" w:rsidP="004632E4">
      <w:pPr>
        <w:rPr>
          <w:lang w:val="fi-FI"/>
        </w:rPr>
      </w:pPr>
    </w:p>
    <w:p w14:paraId="58172B40" w14:textId="2DD174A1" w:rsidR="00D66C07" w:rsidRPr="00136345" w:rsidRDefault="00D66C07" w:rsidP="00D66C07">
      <w:pPr>
        <w:pStyle w:val="Heading2"/>
        <w:rPr>
          <w:sz w:val="24"/>
          <w:szCs w:val="24"/>
        </w:rPr>
      </w:pPr>
      <w:r>
        <w:t>Y-SUUNNAN STABILOIVAN TUEN VOIMA JA JOUSIJÄYKKYYS (2.MUOTO, KT:1)</w:t>
      </w:r>
    </w:p>
    <w:p w14:paraId="3C719800" w14:textId="28EFA427" w:rsidR="00D66C07" w:rsidRPr="00136345" w:rsidRDefault="00136345" w:rsidP="004632E4">
      <w:pPr>
        <w:rPr>
          <w:rFonts w:ascii="Arial" w:hAnsi="Arial" w:cs="Arial"/>
        </w:rPr>
      </w:pPr>
      <w:r w:rsidRPr="00136345">
        <w:rPr>
          <w:rFonts w:ascii="Arial" w:hAnsi="Arial" w:cs="Arial"/>
          <w:position w:val="-64"/>
        </w:rPr>
        <w:object w:dxaOrig="7740" w:dyaOrig="4900" w14:anchorId="3718697A">
          <v:shape id="_x0000_i1081" type="#_x0000_t75" style="width:302.95pt;height:192.15pt" o:ole="">
            <v:imagedata r:id="rId130" o:title=""/>
          </v:shape>
          <o:OLEObject Type="Embed" ProgID="Equation.DSMT4" ShapeID="_x0000_i1081" DrawAspect="Content" ObjectID="_1684243345" r:id="rId131"/>
        </w:object>
      </w:r>
    </w:p>
    <w:p w14:paraId="4701FBB7" w14:textId="5AE43C97" w:rsidR="00D66C07" w:rsidRPr="00136345" w:rsidRDefault="00606ED7" w:rsidP="004632E4">
      <w:pPr>
        <w:rPr>
          <w:rFonts w:ascii="Arial" w:hAnsi="Arial" w:cs="Arial"/>
        </w:rPr>
      </w:pPr>
      <w:r>
        <w:rPr>
          <w:noProof/>
          <w:lang w:val="fi-FI" w:eastAsia="fi-FI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7F0FA1" wp14:editId="391A8A4A">
                <wp:simplePos x="0" y="0"/>
                <wp:positionH relativeFrom="column">
                  <wp:posOffset>523875</wp:posOffset>
                </wp:positionH>
                <wp:positionV relativeFrom="paragraph">
                  <wp:posOffset>1828469</wp:posOffset>
                </wp:positionV>
                <wp:extent cx="110490" cy="866775"/>
                <wp:effectExtent l="38100" t="0" r="22860" b="28575"/>
                <wp:wrapNone/>
                <wp:docPr id="9" name="Vasen aaltosulj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" cy="866775"/>
                        </a:xfrm>
                        <a:prstGeom prst="leftBrace">
                          <a:avLst>
                            <a:gd name="adj1" fmla="val 66180"/>
                            <a:gd name="adj2" fmla="val 67431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244ADFE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3" o:spid="_x0000_s1026" type="#_x0000_t87" style="position:absolute;margin-left:41.25pt;margin-top:143.95pt;width:8.7pt;height:68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" adj="1822,14565" strokecolor="#0d0d0d [3213]" strokeweight=".5pt">
                <v:stroke joinstyle="miter"/>
              </v:shape>
            </w:pict>
          </mc:Fallback>
        </mc:AlternateContent>
      </w:r>
      <w:r w:rsidR="00136345" w:rsidRPr="00136345">
        <w:rPr>
          <w:rFonts w:ascii="Arial" w:hAnsi="Arial" w:cs="Arial"/>
          <w:position w:val="-58"/>
        </w:rPr>
        <w:object w:dxaOrig="10900" w:dyaOrig="6399" w14:anchorId="7D34CCB3">
          <v:shape id="_x0000_i1082" type="#_x0000_t75" style="width:426.85pt;height:251.05pt" o:ole="">
            <v:imagedata r:id="rId132" o:title=""/>
          </v:shape>
          <o:OLEObject Type="Embed" ProgID="Equation.DSMT4" ShapeID="_x0000_i1082" DrawAspect="Content" ObjectID="_1684243346" r:id="rId133"/>
        </w:object>
      </w:r>
    </w:p>
    <w:p w14:paraId="12DBD640" w14:textId="731FA3EF" w:rsidR="00136345" w:rsidRPr="00136345" w:rsidRDefault="00136345" w:rsidP="004632E4">
      <w:pPr>
        <w:rPr>
          <w:rFonts w:ascii="Arial" w:hAnsi="Arial" w:cs="Arial"/>
        </w:rPr>
      </w:pPr>
    </w:p>
    <w:p w14:paraId="76E79871" w14:textId="0945B9E9" w:rsidR="00136345" w:rsidRPr="00136345" w:rsidRDefault="00136345" w:rsidP="00136345">
      <w:pPr>
        <w:spacing w:after="80"/>
        <w:rPr>
          <w:rFonts w:cstheme="minorHAnsi"/>
          <w:b/>
          <w:lang w:val="fi-FI"/>
        </w:rPr>
      </w:pPr>
      <w:r w:rsidRPr="00136345">
        <w:rPr>
          <w:rFonts w:cstheme="minorHAnsi"/>
          <w:b/>
          <w:lang w:val="fi-FI"/>
        </w:rPr>
        <w:t>HUOMIO!</w:t>
      </w:r>
    </w:p>
    <w:p w14:paraId="2DD01605" w14:textId="647FB816" w:rsidR="00136345" w:rsidRPr="00136345" w:rsidRDefault="00136345" w:rsidP="00136345">
      <w:pPr>
        <w:rPr>
          <w:rFonts w:cstheme="minorHAnsi"/>
          <w:lang w:val="fi-FI"/>
        </w:rPr>
      </w:pPr>
      <w:r w:rsidRPr="00136345">
        <w:rPr>
          <w:rFonts w:cstheme="minorHAnsi"/>
          <w:lang w:val="fi-FI"/>
        </w:rPr>
        <w:t>Tässä esimerkkilaskelmassa harjapalkki voi kiepahtaa vain 1. muodon mukaan (yhteen suuntaan), koska palkin poikkileikkauksen dimensiot on valittu siten. Mikäli esimerkiksi palkin leveyttä pienen</w:t>
      </w:r>
      <w:r>
        <w:rPr>
          <w:rFonts w:cstheme="minorHAnsi"/>
          <w:lang w:val="fi-FI"/>
        </w:rPr>
        <w:t>-</w:t>
      </w:r>
      <w:proofErr w:type="spellStart"/>
      <w:r w:rsidRPr="00136345">
        <w:rPr>
          <w:rFonts w:cstheme="minorHAnsi"/>
          <w:lang w:val="fi-FI"/>
        </w:rPr>
        <w:t>netään</w:t>
      </w:r>
      <w:proofErr w:type="spellEnd"/>
      <w:r w:rsidRPr="00136345">
        <w:rPr>
          <w:rFonts w:cstheme="minorHAnsi"/>
          <w:lang w:val="fi-FI"/>
        </w:rPr>
        <w:t>, voi palkki kiepahtaa myös 2. muodon mukaan (s-muoto). Palkin poikkileikkauksen koko ja y-suunnan tuentajako kannattaa valita siten, että palkin kiepahdus voi tapahtua vain 1. muodon mukaan. Tällöin y-suunnan stabiloiviin tukiin tulee huomattavasti pienempi voima kuin 2. muodon mukaisessa tapauksessa.</w:t>
      </w:r>
    </w:p>
    <w:p w14:paraId="1FE10D20" w14:textId="77777777" w:rsidR="00136345" w:rsidRPr="00136345" w:rsidRDefault="00136345" w:rsidP="004632E4">
      <w:pPr>
        <w:rPr>
          <w:rFonts w:cstheme="minorHAnsi"/>
          <w:lang w:val="fi-FI"/>
        </w:rPr>
      </w:pPr>
    </w:p>
    <w:sectPr w:rsidR="00136345" w:rsidRPr="00136345" w:rsidSect="00773AFB">
      <w:headerReference w:type="default" r:id="rId134"/>
      <w:headerReference w:type="first" r:id="rId135"/>
      <w:footerReference w:type="first" r:id="rId136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245F76" w14:textId="77777777" w:rsidR="00FA02A5" w:rsidRDefault="00FA02A5" w:rsidP="00CC5D5B">
      <w:r>
        <w:separator/>
      </w:r>
    </w:p>
  </w:endnote>
  <w:endnote w:type="continuationSeparator" w:id="0">
    <w:p w14:paraId="2C5B1BE2" w14:textId="77777777" w:rsidR="00FA02A5" w:rsidRDefault="00FA02A5" w:rsidP="00CC5D5B">
      <w:r>
        <w:continuationSeparator/>
      </w:r>
    </w:p>
  </w:endnote>
  <w:endnote w:type="continuationNotice" w:id="1">
    <w:p w14:paraId="23F6124E" w14:textId="77777777" w:rsidR="00FA02A5" w:rsidRDefault="00FA02A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D66C07" w:rsidRDefault="00D66C07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1EA2E22" w14:textId="77777777" w:rsidR="00FA02A5" w:rsidRDefault="00FA02A5" w:rsidP="00CC5D5B">
      <w:r>
        <w:separator/>
      </w:r>
    </w:p>
  </w:footnote>
  <w:footnote w:type="continuationSeparator" w:id="0">
    <w:p w14:paraId="5B9C6A8F" w14:textId="77777777" w:rsidR="00FA02A5" w:rsidRDefault="00FA02A5" w:rsidP="00CC5D5B">
      <w:r>
        <w:continuationSeparator/>
      </w:r>
    </w:p>
  </w:footnote>
  <w:footnote w:type="continuationNotice" w:id="1">
    <w:p w14:paraId="0EEEB161" w14:textId="77777777" w:rsidR="00FA02A5" w:rsidRDefault="00FA02A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2C30E665" w:rsidR="00D66C07" w:rsidRDefault="00D66C07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CD7A76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CD7A76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294C775D" w:rsidR="00D66C07" w:rsidRDefault="00D66C07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Harjapalkki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70971800" w:rsidR="00D66C07" w:rsidRDefault="00D66C07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CD7A76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CD7A76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0D4AA68C" w14:textId="77777777" w:rsidR="00D66C07" w:rsidRPr="00B51A39" w:rsidRDefault="00D66C07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D66C07" w:rsidRDefault="00D66C0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26E218EE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894"/>
    <w:rsid w:val="00061E28"/>
    <w:rsid w:val="00062FA0"/>
    <w:rsid w:val="0006381A"/>
    <w:rsid w:val="00063AD7"/>
    <w:rsid w:val="00064212"/>
    <w:rsid w:val="000652A1"/>
    <w:rsid w:val="000661EF"/>
    <w:rsid w:val="00067505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4320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36345"/>
    <w:rsid w:val="00142ACF"/>
    <w:rsid w:val="00144A0B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1113"/>
    <w:rsid w:val="001C3535"/>
    <w:rsid w:val="001C4236"/>
    <w:rsid w:val="001C56FE"/>
    <w:rsid w:val="001C7EE1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2450"/>
    <w:rsid w:val="004538C0"/>
    <w:rsid w:val="004545AB"/>
    <w:rsid w:val="004547A4"/>
    <w:rsid w:val="00462765"/>
    <w:rsid w:val="004632E4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0F3F"/>
    <w:rsid w:val="005D2285"/>
    <w:rsid w:val="005D5E38"/>
    <w:rsid w:val="005E0150"/>
    <w:rsid w:val="005E0408"/>
    <w:rsid w:val="005E1EAF"/>
    <w:rsid w:val="005E6F9D"/>
    <w:rsid w:val="005E784E"/>
    <w:rsid w:val="005F2B17"/>
    <w:rsid w:val="005F5AEE"/>
    <w:rsid w:val="005F5E14"/>
    <w:rsid w:val="005F5F58"/>
    <w:rsid w:val="00600A32"/>
    <w:rsid w:val="00606AF6"/>
    <w:rsid w:val="00606ED7"/>
    <w:rsid w:val="00616D94"/>
    <w:rsid w:val="0061793E"/>
    <w:rsid w:val="006214AC"/>
    <w:rsid w:val="0062257E"/>
    <w:rsid w:val="006231CB"/>
    <w:rsid w:val="00624BE4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2D1D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2A35"/>
    <w:rsid w:val="006D4E95"/>
    <w:rsid w:val="006D6318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52EF"/>
    <w:rsid w:val="006F7B6A"/>
    <w:rsid w:val="0070191F"/>
    <w:rsid w:val="00707835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5E5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1D0F"/>
    <w:rsid w:val="007B24E3"/>
    <w:rsid w:val="007B4B11"/>
    <w:rsid w:val="007C0A17"/>
    <w:rsid w:val="007C35ED"/>
    <w:rsid w:val="007C4477"/>
    <w:rsid w:val="007C6521"/>
    <w:rsid w:val="007C72A4"/>
    <w:rsid w:val="007D043C"/>
    <w:rsid w:val="007D4389"/>
    <w:rsid w:val="007D5678"/>
    <w:rsid w:val="007D5895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3D6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115C"/>
    <w:rsid w:val="008A322F"/>
    <w:rsid w:val="008A7CCA"/>
    <w:rsid w:val="008B0BE1"/>
    <w:rsid w:val="008B48FB"/>
    <w:rsid w:val="008B63DC"/>
    <w:rsid w:val="008B7716"/>
    <w:rsid w:val="008C2314"/>
    <w:rsid w:val="008C4C2B"/>
    <w:rsid w:val="008C6132"/>
    <w:rsid w:val="008D2E51"/>
    <w:rsid w:val="008D4718"/>
    <w:rsid w:val="008E00E4"/>
    <w:rsid w:val="008E25FD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5A69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C5F14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27A11"/>
    <w:rsid w:val="00A35879"/>
    <w:rsid w:val="00A4543D"/>
    <w:rsid w:val="00A50469"/>
    <w:rsid w:val="00A508DE"/>
    <w:rsid w:val="00A52884"/>
    <w:rsid w:val="00A54A27"/>
    <w:rsid w:val="00A57262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AF74B7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35E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39A1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D7A76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66C07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759"/>
    <w:rsid w:val="00DA0DA7"/>
    <w:rsid w:val="00DA1568"/>
    <w:rsid w:val="00DA3E1B"/>
    <w:rsid w:val="00DA5775"/>
    <w:rsid w:val="00DA6DB1"/>
    <w:rsid w:val="00DA7650"/>
    <w:rsid w:val="00DB60E0"/>
    <w:rsid w:val="00DB7132"/>
    <w:rsid w:val="00DC1A98"/>
    <w:rsid w:val="00DC4E56"/>
    <w:rsid w:val="00DC5194"/>
    <w:rsid w:val="00DC5695"/>
    <w:rsid w:val="00DC65B7"/>
    <w:rsid w:val="00DC6C72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DF6A4E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1899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0373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0AB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2A5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816E7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rsid w:val="00816E7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2.wmf"/><Relationship Id="rId84" Type="http://schemas.openxmlformats.org/officeDocument/2006/relationships/image" Target="media/image40.emf"/><Relationship Id="rId89" Type="http://schemas.openxmlformats.org/officeDocument/2006/relationships/image" Target="media/image43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38" Type="http://schemas.openxmlformats.org/officeDocument/2006/relationships/theme" Target="theme/theme1.xml"/><Relationship Id="rId16" Type="http://schemas.openxmlformats.org/officeDocument/2006/relationships/image" Target="media/image4.png"/><Relationship Id="rId107" Type="http://schemas.openxmlformats.org/officeDocument/2006/relationships/image" Target="media/image52.wmf"/><Relationship Id="rId11" Type="http://schemas.openxmlformats.org/officeDocument/2006/relationships/image" Target="media/image1.jpeg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6.bin"/><Relationship Id="rId5" Type="http://schemas.openxmlformats.org/officeDocument/2006/relationships/numbering" Target="numbering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6.wmf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1.bin"/><Relationship Id="rId126" Type="http://schemas.openxmlformats.org/officeDocument/2006/relationships/oleObject" Target="embeddings/oleObject55.bin"/><Relationship Id="rId134" Type="http://schemas.openxmlformats.org/officeDocument/2006/relationships/header" Target="header1.xml"/><Relationship Id="rId8" Type="http://schemas.openxmlformats.org/officeDocument/2006/relationships/webSettings" Target="webSettings.xml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16" Type="http://schemas.openxmlformats.org/officeDocument/2006/relationships/oleObject" Target="embeddings/oleObject50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3.png"/><Relationship Id="rId137" Type="http://schemas.openxmlformats.org/officeDocument/2006/relationships/fontTable" Target="fontTable.xml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endnotes" Target="endnotes.xml"/><Relationship Id="rId31" Type="http://schemas.openxmlformats.org/officeDocument/2006/relationships/image" Target="media/image13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30" Type="http://schemas.openxmlformats.org/officeDocument/2006/relationships/image" Target="media/image64.wmf"/><Relationship Id="rId135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wmf"/><Relationship Id="rId7" Type="http://schemas.openxmlformats.org/officeDocument/2006/relationships/settings" Target="setting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57.bin"/><Relationship Id="rId136" Type="http://schemas.openxmlformats.org/officeDocument/2006/relationships/footer" Target="footer1.xml"/><Relationship Id="rId61" Type="http://schemas.openxmlformats.org/officeDocument/2006/relationships/image" Target="media/image28.png"/><Relationship Id="rId82" Type="http://schemas.openxmlformats.org/officeDocument/2006/relationships/image" Target="media/image39.wmf"/><Relationship Id="rId19" Type="http://schemas.openxmlformats.org/officeDocument/2006/relationships/image" Target="media/image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6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6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4.xml><?xml version="1.0" encoding="utf-8"?>
<ds:datastoreItem xmlns:ds="http://schemas.openxmlformats.org/officeDocument/2006/customXml" ds:itemID="{788294DB-443B-4F2A-919E-679BE3E0E1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0</TotalTime>
  <Pages>14</Pages>
  <Words>1080</Words>
  <Characters>8751</Characters>
  <Application>Microsoft Office Word</Application>
  <DocSecurity>0</DocSecurity>
  <Lines>72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9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22</cp:revision>
  <cp:lastPrinted>2021-02-01T21:01:00Z</cp:lastPrinted>
  <dcterms:created xsi:type="dcterms:W3CDTF">2021-05-31T06:10:00Z</dcterms:created>
  <dcterms:modified xsi:type="dcterms:W3CDTF">2021-06-03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